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BD1569D" w14:textId="5FD96E35" w:rsidR="00BC6F0C" w:rsidRDefault="00723A12" w:rsidP="00BC6F0C">
      <w:pPr>
        <w:jc w:val="center"/>
      </w:pPr>
      <w:r>
        <w:rPr>
          <w:rFonts w:hint="eastAsia"/>
        </w:rPr>
        <w:t>習題一</w:t>
      </w:r>
    </w:p>
    <w:p w14:paraId="67B154E3" w14:textId="77777777" w:rsidR="00BC6F0C" w:rsidRDefault="00BC6F0C" w:rsidP="00BC6F0C">
      <w:pPr>
        <w:jc w:val="center"/>
      </w:pPr>
    </w:p>
    <w:p w14:paraId="191271D1" w14:textId="4F20FAE2" w:rsidR="0032549F" w:rsidRPr="00EC3730" w:rsidRDefault="0032549F" w:rsidP="00432CD8">
      <w:pPr>
        <w:pStyle w:val="ListParagraph"/>
        <w:numPr>
          <w:ilvl w:val="0"/>
          <w:numId w:val="10"/>
        </w:numPr>
        <w:spacing w:line="360" w:lineRule="auto"/>
        <w:ind w:leftChars="0" w:left="357" w:hanging="357"/>
        <w:jc w:val="left"/>
        <w:rPr>
          <w:rFonts w:ascii="Times New Roman" w:hAnsi="Times New Roman"/>
        </w:rPr>
      </w:pPr>
      <w:r>
        <w:rPr>
          <w:rFonts w:hint="eastAsia"/>
        </w:rPr>
        <w:t>考慮一個質量為</w:t>
      </w:r>
      <m:oMath>
        <m:r>
          <w:rPr>
            <w:rFonts w:ascii="Cambria Math" w:hAnsi="Cambria Math" w:hint="eastAsia"/>
          </w:rPr>
          <m:t>0.34</m:t>
        </m:r>
        <m:r>
          <m:rPr>
            <m:nor/>
          </m:rPr>
          <w:rPr>
            <w:rFonts w:ascii="Cambria Math" w:hAnsi="Cambria Math" w:hint="eastAsia"/>
          </w:rPr>
          <m:t>kg</m:t>
        </m:r>
      </m:oMath>
      <w:r>
        <w:rPr>
          <w:rFonts w:hint="eastAsia"/>
        </w:rPr>
        <w:t>的粒子在二維</w:t>
      </w:r>
      <m:oMath>
        <m:r>
          <w:rPr>
            <w:rFonts w:ascii="Cambria Math" w:hAnsi="Cambria Math" w:hint="eastAsia"/>
          </w:rPr>
          <m:t>x</m:t>
        </m:r>
        <m:r>
          <w:rPr>
            <w:rFonts w:ascii="Cambria Math" w:hAnsi="Cambria Math" w:cs="Cambria Math"/>
          </w:rPr>
          <m:t>-</m:t>
        </m:r>
        <m:r>
          <w:rPr>
            <w:rFonts w:ascii="Cambria Math" w:hAnsi="Cambria Math" w:hint="eastAsia"/>
          </w:rPr>
          <m:t>y</m:t>
        </m:r>
      </m:oMath>
      <w:r>
        <w:rPr>
          <w:rFonts w:hint="eastAsia"/>
        </w:rPr>
        <w:t>平面上運動，已知它的</w:t>
      </w:r>
      <m:oMath>
        <m:r>
          <w:rPr>
            <w:rFonts w:ascii="Cambria Math" w:hAnsi="Cambria Math" w:hint="eastAsia"/>
          </w:rPr>
          <m:t>x,y</m:t>
        </m:r>
      </m:oMath>
      <w:r>
        <w:rPr>
          <w:rFonts w:hint="eastAsia"/>
        </w:rPr>
        <w:t>座標與時間的關係分別可以寫成：</w:t>
      </w:r>
      <m:oMath>
        <m:r>
          <w:rPr>
            <w:rFonts w:ascii="Cambria Math" w:hAnsi="Cambria Math"/>
          </w:rPr>
          <m:t>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-15.0+2.0t+4.0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t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>
        <w:rPr>
          <w:rFonts w:hint="eastAsia"/>
        </w:rPr>
        <w:t>，</w:t>
      </w:r>
      <m:oMath>
        <m: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25.0+7.0t-9.0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t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rPr>
          <w:rFonts w:hint="eastAsia"/>
        </w:rPr>
        <w:t>，式中長度單位為</w:t>
      </w:r>
      <w:r w:rsidRPr="00432CD8">
        <w:rPr>
          <w:rFonts w:ascii="Times New Roman" w:hAnsi="Times New Roman"/>
        </w:rPr>
        <w:t>m</w:t>
      </w:r>
      <w:r>
        <w:rPr>
          <w:rFonts w:hint="eastAsia"/>
        </w:rPr>
        <w:t>，時間為</w:t>
      </w:r>
      <w:r w:rsidRPr="00432CD8">
        <w:rPr>
          <w:rFonts w:ascii="Times New Roman" w:hAnsi="Times New Roman"/>
        </w:rPr>
        <w:t>s</w:t>
      </w:r>
      <w:r>
        <w:rPr>
          <w:rFonts w:hint="eastAsia"/>
        </w:rPr>
        <w:t>。在時間為</w:t>
      </w:r>
      <m:oMath>
        <m:r>
          <w:rPr>
            <w:rFonts w:ascii="Cambria Math" w:hAnsi="Cambria Math"/>
          </w:rPr>
          <m:t>t=0.7</m:t>
        </m:r>
        <m:r>
          <m:rPr>
            <m:nor/>
          </m:rPr>
          <w:rPr>
            <w:rFonts w:ascii="Cambria Math" w:hAnsi="Cambria Math"/>
          </w:rPr>
          <m:t>s</m:t>
        </m:r>
      </m:oMath>
      <w:r>
        <w:rPr>
          <w:rFonts w:hint="eastAsia"/>
        </w:rPr>
        <w:t>時該粒子所受的力，大小是多少</w:t>
      </w:r>
      <w:r w:rsidRPr="00914156">
        <w:rPr>
          <w:rFonts w:ascii="Times New Roman" w:hAnsi="Times New Roman"/>
        </w:rPr>
        <w:t>N</w:t>
      </w:r>
      <w:r>
        <w:rPr>
          <w:rFonts w:hint="eastAsia"/>
        </w:rPr>
        <w:t>？</w:t>
      </w:r>
      <w:r w:rsidRPr="00EC3730">
        <w:rPr>
          <w:rFonts w:ascii="Times New Roman" w:hAnsi="Times New Roman"/>
        </w:rPr>
        <w:t>(20)</w:t>
      </w:r>
    </w:p>
    <w:p w14:paraId="73A5213C" w14:textId="77777777" w:rsidR="0028780B" w:rsidRDefault="0028780B" w:rsidP="0028780B">
      <w:pPr>
        <w:pStyle w:val="ListParagraph"/>
        <w:ind w:leftChars="0" w:left="360"/>
        <w:jc w:val="left"/>
      </w:pPr>
    </w:p>
    <w:p w14:paraId="20F8F17C" w14:textId="20874EDB" w:rsidR="0032549F" w:rsidRDefault="0032549F" w:rsidP="0032549F">
      <w:pPr>
        <w:ind w:left="360"/>
      </w:pPr>
      <w:r>
        <w:rPr>
          <w:rFonts w:hint="eastAsia"/>
        </w:rPr>
        <w:t>解答：</w:t>
      </w:r>
      <w:r>
        <w:rPr>
          <w:rFonts w:hint="eastAsia"/>
        </w:rPr>
        <w:t>D</w:t>
      </w:r>
      <w:r>
        <w:t xml:space="preserve">ifferentiating </w:t>
      </w:r>
      <m:oMath>
        <m:r>
          <w:rPr>
            <w:rFonts w:ascii="Cambria Math" w:hAnsi="Cambria Math"/>
          </w:rPr>
          <m:t>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-15.0+2.0t+4.0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t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>
        <w:t xml:space="preserve"> twice with respect to </w:t>
      </w:r>
      <w:r w:rsidRPr="007E7894">
        <w:rPr>
          <w:i/>
          <w:iCs/>
        </w:rPr>
        <w:t>t</w:t>
      </w:r>
      <w:r>
        <w:t xml:space="preserve">, we get </w:t>
      </w:r>
    </w:p>
    <w:p w14:paraId="0954F11A" w14:textId="77777777" w:rsidR="0032549F" w:rsidRDefault="00A665D7" w:rsidP="0032549F">
      <w:pPr>
        <w:jc w:val="center"/>
      </w:pPr>
      <w:r>
        <w:rPr>
          <w:noProof/>
          <w:position w:val="-24"/>
        </w:rPr>
      </w:r>
      <w:r w:rsidR="00A665D7">
        <w:rPr>
          <w:noProof/>
          <w:position w:val="-24"/>
        </w:rPr>
        <w:object w:dxaOrig="4740" w:dyaOrig="660" w14:anchorId="7D706B6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37.05pt;height:33.25pt;mso-width-percent:0;mso-height-percent:0;mso-width-percent:0;mso-height-percent:0" o:ole="">
            <v:imagedata r:id="rId7" o:title=""/>
          </v:shape>
          <o:OLEObject Type="Embed" ProgID="Equation.DSMT4" ShapeID="_x0000_i1025" DrawAspect="Content" ObjectID="_1820932658" r:id="rId8"/>
        </w:object>
      </w:r>
    </w:p>
    <w:p w14:paraId="1AB217C3" w14:textId="5F76AF4E" w:rsidR="0032549F" w:rsidRPr="00121899" w:rsidRDefault="0032549F" w:rsidP="0032549F">
      <w:pPr>
        <w:ind w:leftChars="118" w:left="283"/>
      </w:pPr>
      <w:r>
        <w:t xml:space="preserve">Similarly, differentiating </w:t>
      </w:r>
      <m:oMath>
        <m: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25.0+7.0t-9.0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t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t xml:space="preserve"> twice with respect to </w:t>
      </w:r>
      <w:r>
        <w:rPr>
          <w:i/>
          <w:iCs/>
        </w:rPr>
        <w:t>t</w:t>
      </w:r>
      <w:r>
        <w:t xml:space="preserve"> yields</w:t>
      </w:r>
    </w:p>
    <w:p w14:paraId="3D4658D9" w14:textId="77777777" w:rsidR="0032549F" w:rsidRDefault="00A665D7" w:rsidP="0032549F">
      <w:pPr>
        <w:jc w:val="center"/>
      </w:pPr>
      <w:r>
        <w:rPr>
          <w:noProof/>
          <w:position w:val="-24"/>
        </w:rPr>
      </w:r>
      <w:r w:rsidR="00A665D7">
        <w:rPr>
          <w:noProof/>
          <w:position w:val="-24"/>
        </w:rPr>
        <w:object w:dxaOrig="4599" w:dyaOrig="660" w14:anchorId="026A621D">
          <v:shape id="_x0000_i1026" type="#_x0000_t75" alt="" style="width:230.4pt;height:33.25pt;mso-width-percent:0;mso-height-percent:0;mso-width-percent:0;mso-height-percent:0" o:ole="">
            <v:imagedata r:id="rId9" o:title=""/>
          </v:shape>
          <o:OLEObject Type="Embed" ProgID="Equation.DSMT4" ShapeID="_x0000_i1026" DrawAspect="Content" ObjectID="_1820932659" r:id="rId10"/>
        </w:object>
      </w:r>
    </w:p>
    <w:p w14:paraId="4ECB61D6" w14:textId="77777777" w:rsidR="0032549F" w:rsidRDefault="0032549F" w:rsidP="0032549F">
      <w:pPr>
        <w:ind w:leftChars="118" w:left="283"/>
      </w:pPr>
      <w:r>
        <w:t xml:space="preserve">The acceleration is </w:t>
      </w:r>
    </w:p>
    <w:p w14:paraId="6B7522E2" w14:textId="77777777" w:rsidR="0032549F" w:rsidRDefault="0032549F" w:rsidP="0032549F">
      <w:pPr>
        <w:pStyle w:val="MTDisplayEquation"/>
      </w:pPr>
      <w:r>
        <w:tab/>
      </w:r>
      <w:r w:rsidR="00A665D7" w:rsidRPr="00606147">
        <w:rPr>
          <w:noProof/>
          <w:position w:val="-26"/>
        </w:rPr>
      </w:r>
      <w:r w:rsidR="00A665D7" w:rsidRPr="00606147">
        <w:rPr>
          <w:noProof/>
          <w:position w:val="-26"/>
        </w:rPr>
        <w:object w:dxaOrig="4800" w:dyaOrig="680" w14:anchorId="02EDD50A">
          <v:shape id="_x0000_i1027" type="#_x0000_t75" alt="" style="width:239.8pt;height:33.8pt;mso-width-percent:0;mso-height-percent:0;mso-width-percent:0;mso-height-percent:0" o:ole="">
            <v:imagedata r:id="rId11" o:title=""/>
          </v:shape>
          <o:OLEObject Type="Embed" ProgID="Equation.3" ShapeID="_x0000_i1027" DrawAspect="Content" ObjectID="_1820932660" r:id="rId12"/>
        </w:object>
      </w:r>
    </w:p>
    <w:p w14:paraId="07C837A2" w14:textId="5DC13119" w:rsidR="0032549F" w:rsidRPr="001F2146" w:rsidRDefault="0032549F" w:rsidP="0032549F">
      <w:pPr>
        <w:ind w:leftChars="118" w:left="283"/>
      </w:pPr>
      <w:r>
        <w:t>At</w:t>
      </w:r>
      <w:r w:rsidR="00914156">
        <w:t xml:space="preserve"> </w:t>
      </w:r>
      <m:oMath>
        <m:r>
          <w:rPr>
            <w:rFonts w:ascii="Cambria Math" w:hAnsi="Cambria Math"/>
          </w:rPr>
          <m:t>t=0.7</m:t>
        </m:r>
        <m:r>
          <m:rPr>
            <m:nor/>
          </m:rPr>
          <w:rPr>
            <w:rFonts w:ascii="Cambria Math" w:hAnsi="Cambria Math"/>
          </w:rPr>
          <m:t>s</m:t>
        </m:r>
      </m:oMath>
      <w:r>
        <w:t xml:space="preserve">, we have </w:t>
      </w:r>
      <w:r w:rsidR="00A665D7">
        <w:rPr>
          <w:noProof/>
          <w:position w:val="-10"/>
        </w:rPr>
      </w:r>
      <w:r w:rsidR="00A665D7">
        <w:rPr>
          <w:noProof/>
          <w:position w:val="-10"/>
        </w:rPr>
        <w:object w:dxaOrig="2220" w:dyaOrig="380" w14:anchorId="7A1C5E3F">
          <v:shape id="_x0000_i1028" type="#_x0000_t75" alt="" style="width:110.75pt;height:18.3pt;mso-width-percent:0;mso-height-percent:0;mso-width-percent:0;mso-height-percent:0" o:ole="">
            <v:imagedata r:id="rId13" o:title=""/>
          </v:shape>
          <o:OLEObject Type="Embed" ProgID="Equation.3" ShapeID="_x0000_i1028" DrawAspect="Content" ObjectID="_1820932661" r:id="rId14"/>
        </w:object>
      </w:r>
      <w:r>
        <w:t xml:space="preserve">. </w:t>
      </w:r>
      <w:r>
        <w:rPr>
          <w:rFonts w:hint="eastAsia"/>
        </w:rPr>
        <w:t xml:space="preserve"> </w:t>
      </w:r>
      <w:r w:rsidR="00A665D7" w:rsidRPr="00606147">
        <w:rPr>
          <w:noProof/>
          <w:position w:val="-20"/>
        </w:rPr>
      </w:r>
      <w:r w:rsidR="00A665D7" w:rsidRPr="00606147">
        <w:rPr>
          <w:noProof/>
          <w:position w:val="-20"/>
        </w:rPr>
        <w:object w:dxaOrig="5500" w:dyaOrig="500" w14:anchorId="3BC2D26E">
          <v:shape id="_x0000_i1029" type="#_x0000_t75" alt="" style="width:275.8pt;height:24.9pt;mso-width-percent:0;mso-height-percent:0;mso-width-percent:0;mso-height-percent:0" o:ole="">
            <v:imagedata r:id="rId15" o:title=""/>
          </v:shape>
          <o:OLEObject Type="Embed" ProgID="Equation.3" ShapeID="_x0000_i1029" DrawAspect="Content" ObjectID="_1820932662" r:id="rId16"/>
        </w:object>
      </w:r>
      <w:r>
        <w:rPr>
          <w:rFonts w:hint="eastAsia"/>
        </w:rPr>
        <w:t>.</w:t>
      </w:r>
      <w:r>
        <w:t xml:space="preserve"> </w:t>
      </w:r>
      <m:oMath>
        <m:r>
          <w:rPr>
            <w:rFonts w:ascii="Cambria Math" w:hAnsi="Cambria Math" w:hint="eastAsia"/>
          </w:rPr>
          <m:t>F=</m:t>
        </m:r>
        <m:r>
          <w:rPr>
            <w:rFonts w:ascii="Cambria Math" w:hAnsi="Cambria Math"/>
          </w:rPr>
          <m:t>8.37</m:t>
        </m:r>
      </m:oMath>
      <w:r>
        <w:rPr>
          <w:rFonts w:hint="eastAsia"/>
        </w:rPr>
        <w:t>N.</w:t>
      </w:r>
    </w:p>
    <w:p w14:paraId="270AFB2C" w14:textId="77777777" w:rsidR="0032549F" w:rsidRPr="0032549F" w:rsidRDefault="0032549F" w:rsidP="0032549F"/>
    <w:p w14:paraId="2C03E07C" w14:textId="77777777" w:rsidR="00723A12" w:rsidRPr="00834D81" w:rsidRDefault="00723A12" w:rsidP="00723A12">
      <w:pPr>
        <w:pStyle w:val="ListParagraph"/>
        <w:numPr>
          <w:ilvl w:val="0"/>
          <w:numId w:val="10"/>
        </w:numPr>
        <w:spacing w:line="360" w:lineRule="auto"/>
        <w:ind w:leftChars="0" w:left="357" w:hanging="357"/>
        <w:jc w:val="left"/>
        <w:rPr>
          <w:rFonts w:eastAsia="MingLiU"/>
          <w:kern w:val="0"/>
        </w:rPr>
      </w:pPr>
      <w:r w:rsidRPr="00723A12">
        <w:rPr>
          <w:rFonts w:hint="eastAsia"/>
        </w:rPr>
        <w:t>考慮一雲霄飛車</w:t>
      </w:r>
      <w:r w:rsidRPr="00E13DDE">
        <w:rPr>
          <w:rFonts w:eastAsia="MingLiU" w:hint="eastAsia"/>
          <w:kern w:val="0"/>
        </w:rPr>
        <w:t>，列車由高</w:t>
      </w:r>
      <w:r>
        <w:rPr>
          <w:rFonts w:eastAsia="MingLiU" w:hint="eastAsia"/>
          <w:kern w:val="0"/>
        </w:rPr>
        <w:t>處</w:t>
      </w:r>
      <w:r w:rsidRPr="00E13DDE">
        <w:rPr>
          <w:rFonts w:eastAsia="MingLiU" w:hint="eastAsia"/>
          <w:kern w:val="0"/>
        </w:rPr>
        <w:t>下滑</w:t>
      </w:r>
      <w:r>
        <w:rPr>
          <w:rFonts w:eastAsia="MingLiU" w:hint="eastAsia"/>
          <w:kern w:val="0"/>
        </w:rPr>
        <w:t>，</w:t>
      </w:r>
      <w:r w:rsidRPr="00E13DDE">
        <w:rPr>
          <w:rFonts w:eastAsia="MingLiU" w:hint="eastAsia"/>
          <w:kern w:val="0"/>
        </w:rPr>
        <w:t>進入一段螺旋型的軌道</w:t>
      </w:r>
      <w:r>
        <w:rPr>
          <w:rFonts w:eastAsia="MingLiU" w:hint="eastAsia"/>
          <w:kern w:val="0"/>
        </w:rPr>
        <w:t>。在此段，軌道繞</w:t>
      </w:r>
      <w:r w:rsidRPr="00E13DDE">
        <w:rPr>
          <w:rFonts w:eastAsia="MingLiU" w:hint="eastAsia"/>
          <w:kern w:val="0"/>
        </w:rPr>
        <w:t>水平軸</w:t>
      </w:r>
      <w:r>
        <w:rPr>
          <w:rFonts w:eastAsia="MingLiU" w:hint="eastAsia"/>
          <w:kern w:val="0"/>
        </w:rPr>
        <w:t>旋轉</w:t>
      </w:r>
      <w:r w:rsidRPr="00E13DDE">
        <w:rPr>
          <w:rFonts w:eastAsia="MingLiU" w:hint="eastAsia"/>
          <w:kern w:val="0"/>
        </w:rPr>
        <w:t>，</w:t>
      </w:r>
      <w:r>
        <w:rPr>
          <w:rFonts w:eastAsia="MingLiU" w:hint="eastAsia"/>
          <w:kern w:val="0"/>
        </w:rPr>
        <w:t>因速度很快，旋轉可以近似視為等速，每一圈旋轉時間為</w:t>
      </w:r>
      <m:oMath>
        <m:r>
          <w:rPr>
            <w:rFonts w:ascii="Cambria Math" w:eastAsia="MingLiU" w:hAnsi="Cambria Math"/>
            <w:kern w:val="0"/>
          </w:rPr>
          <m:t xml:space="preserve">1.0 </m:t>
        </m:r>
        <m:r>
          <m:rPr>
            <m:nor/>
          </m:rPr>
          <w:rPr>
            <w:rFonts w:ascii="Cambria Math" w:eastAsia="MingLiU" w:hAnsi="Cambria Math"/>
            <w:kern w:val="0"/>
          </w:rPr>
          <m:t>s</m:t>
        </m:r>
      </m:oMath>
      <w:r>
        <w:rPr>
          <w:rFonts w:eastAsia="MingLiU" w:hint="eastAsia"/>
          <w:kern w:val="0"/>
        </w:rPr>
        <w:t>，同時軌道水平前進</w:t>
      </w:r>
      <m:oMath>
        <m:r>
          <w:rPr>
            <w:rFonts w:ascii="Cambria Math" w:eastAsia="MingLiU" w:hAnsi="Cambria Math"/>
            <w:kern w:val="0"/>
          </w:rPr>
          <m:t>8</m:t>
        </m:r>
        <m:r>
          <w:rPr>
            <w:rFonts w:ascii="Cambria Math" w:eastAsia="MingLiU" w:hAnsi="Cambria Math" w:hint="eastAsia"/>
            <w:kern w:val="0"/>
          </w:rPr>
          <m:t>.</m:t>
        </m:r>
        <m:r>
          <w:rPr>
            <w:rFonts w:ascii="Cambria Math" w:eastAsia="MingLiU" w:hAnsi="Cambria Math"/>
            <w:kern w:val="0"/>
          </w:rPr>
          <m:t xml:space="preserve">0 </m:t>
        </m:r>
        <m:r>
          <m:rPr>
            <m:nor/>
          </m:rPr>
          <w:rPr>
            <w:rFonts w:ascii="Cambria Math" w:eastAsia="MingLiU" w:hAnsi="Cambria Math" w:hint="eastAsia"/>
            <w:kern w:val="0"/>
          </w:rPr>
          <m:t>m</m:t>
        </m:r>
      </m:oMath>
      <w:r>
        <w:rPr>
          <w:rFonts w:eastAsia="MingLiU" w:hint="eastAsia"/>
          <w:kern w:val="0"/>
        </w:rPr>
        <w:t>。</w:t>
      </w:r>
      <w:r w:rsidRPr="00E13DDE">
        <w:rPr>
          <w:rFonts w:eastAsia="MingLiU" w:hint="eastAsia"/>
          <w:kern w:val="0"/>
        </w:rPr>
        <w:t>螺旋</w:t>
      </w:r>
      <w:r>
        <w:rPr>
          <w:rFonts w:eastAsia="MingLiU" w:hint="eastAsia"/>
          <w:kern w:val="0"/>
        </w:rPr>
        <w:t>軌道的最低點就接近地面</w:t>
      </w:r>
      <w:r w:rsidRPr="00E13DDE">
        <w:rPr>
          <w:rFonts w:eastAsia="MingLiU" w:hint="eastAsia"/>
          <w:kern w:val="0"/>
        </w:rPr>
        <w:t>，</w:t>
      </w:r>
      <w:r>
        <w:rPr>
          <w:rFonts w:eastAsia="MingLiU" w:hint="eastAsia"/>
          <w:kern w:val="0"/>
        </w:rPr>
        <w:t>最高點的高度為</w:t>
      </w:r>
      <m:oMath>
        <m:r>
          <w:rPr>
            <w:rFonts w:ascii="Cambria Math" w:eastAsia="MingLiU" w:hAnsi="Cambria Math"/>
            <w:kern w:val="0"/>
          </w:rPr>
          <m:t xml:space="preserve">6.0/π </m:t>
        </m:r>
        <m:r>
          <m:rPr>
            <m:nor/>
          </m:rPr>
          <w:rPr>
            <w:rFonts w:ascii="Cambria Math" w:eastAsia="MingLiU" w:hAnsi="Cambria Math" w:hint="eastAsia"/>
            <w:kern w:val="0"/>
          </w:rPr>
          <m:t>m</m:t>
        </m:r>
      </m:oMath>
      <w:r w:rsidRPr="00E13DDE">
        <w:rPr>
          <w:rFonts w:eastAsia="MingLiU" w:hint="eastAsia"/>
          <w:kern w:val="0"/>
        </w:rPr>
        <w:t>。與軌道相比車廂極小，可視為一質點。</w:t>
      </w:r>
      <w:r w:rsidRPr="00E13DDE">
        <w:rPr>
          <w:rFonts w:ascii="Times New Roman" w:hAnsi="Times New Roman" w:hint="eastAsia"/>
        </w:rPr>
        <w:t>重力加速度：</w:t>
      </w:r>
      <m:oMath>
        <m:r>
          <w:rPr>
            <w:rFonts w:ascii="Cambria Math" w:hAnsi="Cambria Math"/>
          </w:rPr>
          <m:t>g</m:t>
        </m:r>
        <m:r>
          <m:rPr>
            <m:sty m:val="p"/>
          </m:rPr>
          <w:rPr>
            <w:rFonts w:ascii="Cambria Math" w:hAnsi="Cambria Math"/>
          </w:rPr>
          <m:t>~10 m/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hint="eastAsia"/>
          </w:rPr>
          <m:t>。</m:t>
        </m:r>
      </m:oMath>
    </w:p>
    <w:p w14:paraId="2BC7B4AA" w14:textId="77777777" w:rsidR="00723A12" w:rsidRDefault="00723A12" w:rsidP="00723A12">
      <w:pPr>
        <w:pStyle w:val="ListParagraph"/>
        <w:numPr>
          <w:ilvl w:val="0"/>
          <w:numId w:val="7"/>
        </w:numPr>
        <w:spacing w:line="360" w:lineRule="auto"/>
        <w:ind w:leftChars="0" w:left="714" w:hanging="357"/>
        <w:rPr>
          <w:rFonts w:eastAsia="MingLiU"/>
          <w:kern w:val="0"/>
        </w:rPr>
      </w:pPr>
      <w:r>
        <w:rPr>
          <w:rFonts w:eastAsia="MingLiU" w:hint="eastAsia"/>
          <w:kern w:val="0"/>
        </w:rPr>
        <w:t>當某乘客的車廂到達螺旋軌道的一頂點時，她的項鍊突然斷裂，於是墜子與項鍊分離。計算墜子離開後，多久會落到地面。假設墜子落地前，並沒有其他撞擊。</w:t>
      </w:r>
    </w:p>
    <w:p w14:paraId="276A9967" w14:textId="77777777" w:rsidR="00723A12" w:rsidRDefault="00723A12" w:rsidP="00723A12">
      <w:pPr>
        <w:pStyle w:val="ListParagraph"/>
        <w:spacing w:line="360" w:lineRule="auto"/>
        <w:ind w:leftChars="0" w:left="714"/>
        <w:rPr>
          <w:rFonts w:eastAsia="MingLiU"/>
          <w:kern w:val="0"/>
        </w:rPr>
      </w:pPr>
      <w:r>
        <w:rPr>
          <w:rFonts w:eastAsia="MingLiU" w:hint="eastAsia"/>
          <w:kern w:val="0"/>
        </w:rPr>
        <w:t>提示：拋體運動，水平與垂直方向運動是互相獨立。</w:t>
      </w:r>
    </w:p>
    <w:p w14:paraId="3F8BCE5F" w14:textId="77777777" w:rsidR="00723A12" w:rsidRDefault="00723A12" w:rsidP="00723A12">
      <w:pPr>
        <w:pStyle w:val="ListParagraph"/>
        <w:numPr>
          <w:ilvl w:val="0"/>
          <w:numId w:val="7"/>
        </w:numPr>
        <w:spacing w:line="360" w:lineRule="auto"/>
        <w:ind w:leftChars="0" w:left="714" w:hanging="357"/>
        <w:rPr>
          <w:rFonts w:eastAsia="MingLiU"/>
          <w:kern w:val="0"/>
        </w:rPr>
      </w:pPr>
      <w:r>
        <w:rPr>
          <w:rFonts w:eastAsia="MingLiU" w:hint="eastAsia"/>
          <w:kern w:val="0"/>
        </w:rPr>
        <w:t>承上題，計算項鍊突然斷裂時車廂的速率大小。</w:t>
      </w:r>
    </w:p>
    <w:p w14:paraId="7178F710" w14:textId="77777777" w:rsidR="00723A12" w:rsidRDefault="00723A12" w:rsidP="00723A12">
      <w:pPr>
        <w:pStyle w:val="ListParagraph"/>
        <w:spacing w:line="360" w:lineRule="auto"/>
        <w:ind w:leftChars="0" w:left="714"/>
        <w:rPr>
          <w:rFonts w:eastAsia="MingLiU"/>
          <w:kern w:val="0"/>
        </w:rPr>
      </w:pPr>
      <w:r>
        <w:rPr>
          <w:rFonts w:eastAsia="MingLiU" w:hint="eastAsia"/>
          <w:kern w:val="0"/>
        </w:rPr>
        <w:t>提示：先算平行旋轉軸、及垂直旋轉軸的速度分量。</w:t>
      </w:r>
    </w:p>
    <w:p w14:paraId="48AB17E0" w14:textId="77777777" w:rsidR="00723A12" w:rsidRPr="00340E6E" w:rsidRDefault="00723A12" w:rsidP="00723A12">
      <w:pPr>
        <w:pStyle w:val="ListParagraph"/>
        <w:numPr>
          <w:ilvl w:val="0"/>
          <w:numId w:val="7"/>
        </w:numPr>
        <w:spacing w:line="360" w:lineRule="auto"/>
        <w:ind w:leftChars="0" w:left="714" w:hanging="357"/>
        <w:rPr>
          <w:rFonts w:eastAsia="MingLiU"/>
          <w:kern w:val="0"/>
        </w:rPr>
      </w:pPr>
      <w:r>
        <w:rPr>
          <w:rFonts w:eastAsia="MingLiU" w:hint="eastAsia"/>
          <w:noProof/>
          <w:kern w:val="0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5911476D" wp14:editId="06EE0335">
                <wp:simplePos x="0" y="0"/>
                <wp:positionH relativeFrom="column">
                  <wp:posOffset>6497444</wp:posOffset>
                </wp:positionH>
                <wp:positionV relativeFrom="paragraph">
                  <wp:posOffset>339406</wp:posOffset>
                </wp:positionV>
                <wp:extent cx="325268" cy="1333666"/>
                <wp:effectExtent l="0" t="0" r="0" b="0"/>
                <wp:wrapNone/>
                <wp:docPr id="266" name="矩形 2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5268" cy="133366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FE446E1" id="矩形 266" o:spid="_x0000_s1026" style="position:absolute;margin-left:511.6pt;margin-top:26.7pt;width:25.6pt;height:105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" fillcolor="white [3212]" stroked="f" strokeweight="2pt"/>
            </w:pict>
          </mc:Fallback>
        </mc:AlternateContent>
      </w:r>
      <w:r>
        <w:rPr>
          <w:rFonts w:eastAsia="MingLiU" w:hint="eastAsia"/>
          <w:kern w:val="0"/>
        </w:rPr>
        <w:t>承上題，計算墜子落地處，與該頂點（也就是墜子脫離項鍊處）之間的水平距離。</w:t>
      </w:r>
    </w:p>
    <w:p w14:paraId="66BFB7FA" w14:textId="77777777" w:rsidR="00723A12" w:rsidRDefault="00723A12" w:rsidP="00723A12">
      <w:pPr>
        <w:widowControl/>
        <w:ind w:left="360"/>
        <w:jc w:val="center"/>
        <w:rPr>
          <w:rFonts w:eastAsia="MingLiU"/>
          <w:kern w:val="0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73FDBD3A" wp14:editId="68514404">
                <wp:extent cx="5130800" cy="2209494"/>
                <wp:effectExtent l="0" t="0" r="0" b="0"/>
                <wp:docPr id="262" name="畫布 2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63" name="Group 305"/>
                        <wpg:cNvGrpSpPr>
                          <a:grpSpLocks/>
                        </wpg:cNvGrpSpPr>
                        <wpg:grpSpPr bwMode="auto">
                          <a:xfrm rot="10800000">
                            <a:off x="1165990" y="1268310"/>
                            <a:ext cx="3519300" cy="644847"/>
                            <a:chOff x="-398804" y="802640"/>
                            <a:chExt cx="1475" cy="467"/>
                          </a:xfrm>
                        </wpg:grpSpPr>
                        <wps:wsp>
                          <wps:cNvPr id="224" name="Arc 306"/>
                          <wps:cNvSpPr>
                            <a:spLocks/>
                          </wps:cNvSpPr>
                          <wps:spPr bwMode="auto">
                            <a:xfrm rot="5400000" flipH="1" flipV="1">
                              <a:off x="-398263" y="802625"/>
                              <a:ext cx="394" cy="423"/>
                            </a:xfrm>
                            <a:custGeom>
                              <a:avLst/>
                              <a:gdLst>
                                <a:gd name="T0" fmla="*/ 0 w 31841"/>
                                <a:gd name="T1" fmla="*/ 0 h 42881"/>
                                <a:gd name="T2" fmla="*/ 2 w 31841"/>
                                <a:gd name="T3" fmla="*/ 4 h 42881"/>
                                <a:gd name="T4" fmla="*/ 2 w 31841"/>
                                <a:gd name="T5" fmla="*/ 2 h 42881"/>
                                <a:gd name="T6" fmla="*/ 0 60000 65536"/>
                                <a:gd name="T7" fmla="*/ 0 60000 65536"/>
                                <a:gd name="T8" fmla="*/ 0 60000 65536"/>
                                <a:gd name="T9" fmla="*/ 0 w 31841"/>
                                <a:gd name="T10" fmla="*/ 0 h 42881"/>
                                <a:gd name="T11" fmla="*/ 31841 w 31841"/>
                                <a:gd name="T12" fmla="*/ 42881 h 42881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T9" t="T10" r="T11" b="T12"/>
                              <a:pathLst>
                                <a:path w="31841" h="42881" fill="none" extrusionOk="0">
                                  <a:moveTo>
                                    <a:pt x="0" y="2582"/>
                                  </a:moveTo>
                                  <a:cubicBezTo>
                                    <a:pt x="3147" y="887"/>
                                    <a:pt x="6666" y="-1"/>
                                    <a:pt x="10241" y="0"/>
                                  </a:cubicBezTo>
                                  <a:cubicBezTo>
                                    <a:pt x="22170" y="0"/>
                                    <a:pt x="31841" y="9670"/>
                                    <a:pt x="31841" y="21600"/>
                                  </a:cubicBezTo>
                                  <a:cubicBezTo>
                                    <a:pt x="31841" y="32101"/>
                                    <a:pt x="24287" y="41081"/>
                                    <a:pt x="13940" y="42880"/>
                                  </a:cubicBezTo>
                                </a:path>
                                <a:path w="31841" h="42881" stroke="0" extrusionOk="0">
                                  <a:moveTo>
                                    <a:pt x="0" y="2582"/>
                                  </a:moveTo>
                                  <a:cubicBezTo>
                                    <a:pt x="3147" y="887"/>
                                    <a:pt x="6666" y="-1"/>
                                    <a:pt x="10241" y="0"/>
                                  </a:cubicBezTo>
                                  <a:cubicBezTo>
                                    <a:pt x="22170" y="0"/>
                                    <a:pt x="31841" y="9670"/>
                                    <a:pt x="31841" y="21600"/>
                                  </a:cubicBezTo>
                                  <a:cubicBezTo>
                                    <a:pt x="31841" y="32101"/>
                                    <a:pt x="24287" y="41081"/>
                                    <a:pt x="13940" y="42880"/>
                                  </a:cubicBezTo>
                                  <a:lnTo>
                                    <a:pt x="10241" y="21600"/>
                                  </a:lnTo>
                                  <a:lnTo>
                                    <a:pt x="0" y="2582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77216E86" w14:textId="77777777" w:rsidR="00723A12" w:rsidRDefault="00723A12" w:rsidP="00723A12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5" name="Arc 307"/>
                          <wps:cNvSpPr>
                            <a:spLocks/>
                          </wps:cNvSpPr>
                          <wps:spPr bwMode="auto">
                            <a:xfrm rot="5400000" flipH="1" flipV="1">
                              <a:off x="-398524" y="802627"/>
                              <a:ext cx="397" cy="424"/>
                            </a:xfrm>
                            <a:custGeom>
                              <a:avLst/>
                              <a:gdLst>
                                <a:gd name="T0" fmla="*/ 0 w 31841"/>
                                <a:gd name="T1" fmla="*/ 0 h 43200"/>
                                <a:gd name="T2" fmla="*/ 0 w 31841"/>
                                <a:gd name="T3" fmla="*/ 4 h 43200"/>
                                <a:gd name="T4" fmla="*/ 2 w 31841"/>
                                <a:gd name="T5" fmla="*/ 2 h 43200"/>
                                <a:gd name="T6" fmla="*/ 0 60000 65536"/>
                                <a:gd name="T7" fmla="*/ 0 60000 65536"/>
                                <a:gd name="T8" fmla="*/ 0 60000 65536"/>
                                <a:gd name="T9" fmla="*/ 0 w 31841"/>
                                <a:gd name="T10" fmla="*/ 0 h 43200"/>
                                <a:gd name="T11" fmla="*/ 31841 w 31841"/>
                                <a:gd name="T12" fmla="*/ 43200 h 43200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T9" t="T10" r="T11" b="T12"/>
                              <a:pathLst>
                                <a:path w="31841" h="43200" fill="none" extrusionOk="0">
                                  <a:moveTo>
                                    <a:pt x="0" y="2582"/>
                                  </a:moveTo>
                                  <a:cubicBezTo>
                                    <a:pt x="3147" y="887"/>
                                    <a:pt x="6666" y="-1"/>
                                    <a:pt x="10241" y="0"/>
                                  </a:cubicBezTo>
                                  <a:cubicBezTo>
                                    <a:pt x="22170" y="0"/>
                                    <a:pt x="31841" y="9670"/>
                                    <a:pt x="31841" y="21600"/>
                                  </a:cubicBezTo>
                                  <a:cubicBezTo>
                                    <a:pt x="31841" y="33529"/>
                                    <a:pt x="22170" y="43200"/>
                                    <a:pt x="10241" y="43200"/>
                                  </a:cubicBezTo>
                                  <a:cubicBezTo>
                                    <a:pt x="6716" y="43200"/>
                                    <a:pt x="3246" y="42337"/>
                                    <a:pt x="131" y="40688"/>
                                  </a:cubicBezTo>
                                </a:path>
                                <a:path w="31841" h="43200" stroke="0" extrusionOk="0">
                                  <a:moveTo>
                                    <a:pt x="0" y="2582"/>
                                  </a:moveTo>
                                  <a:cubicBezTo>
                                    <a:pt x="3147" y="887"/>
                                    <a:pt x="6666" y="-1"/>
                                    <a:pt x="10241" y="0"/>
                                  </a:cubicBezTo>
                                  <a:cubicBezTo>
                                    <a:pt x="22170" y="0"/>
                                    <a:pt x="31841" y="9670"/>
                                    <a:pt x="31841" y="21600"/>
                                  </a:cubicBezTo>
                                  <a:cubicBezTo>
                                    <a:pt x="31841" y="33529"/>
                                    <a:pt x="22170" y="43200"/>
                                    <a:pt x="10241" y="43200"/>
                                  </a:cubicBezTo>
                                  <a:cubicBezTo>
                                    <a:pt x="6716" y="43200"/>
                                    <a:pt x="3246" y="42337"/>
                                    <a:pt x="131" y="40688"/>
                                  </a:cubicBezTo>
                                  <a:lnTo>
                                    <a:pt x="10241" y="21600"/>
                                  </a:lnTo>
                                  <a:lnTo>
                                    <a:pt x="0" y="2582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589A0AE1" w14:textId="77777777" w:rsidR="00723A12" w:rsidRDefault="00723A12" w:rsidP="00723A12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6" name="Arc 308"/>
                          <wps:cNvSpPr>
                            <a:spLocks/>
                          </wps:cNvSpPr>
                          <wps:spPr bwMode="auto">
                            <a:xfrm rot="5400000" flipH="1" flipV="1">
                              <a:off x="-398800" y="802636"/>
                              <a:ext cx="418" cy="425"/>
                            </a:xfrm>
                            <a:custGeom>
                              <a:avLst/>
                              <a:gdLst>
                                <a:gd name="T0" fmla="*/ 0 w 33626"/>
                                <a:gd name="T1" fmla="*/ 0 h 43200"/>
                                <a:gd name="T2" fmla="*/ 0 w 33626"/>
                                <a:gd name="T3" fmla="*/ 4 h 43200"/>
                                <a:gd name="T4" fmla="*/ 2 w 33626"/>
                                <a:gd name="T5" fmla="*/ 2 h 43200"/>
                                <a:gd name="T6" fmla="*/ 0 60000 65536"/>
                                <a:gd name="T7" fmla="*/ 0 60000 65536"/>
                                <a:gd name="T8" fmla="*/ 0 60000 65536"/>
                                <a:gd name="T9" fmla="*/ 0 w 33626"/>
                                <a:gd name="T10" fmla="*/ 0 h 43200"/>
                                <a:gd name="T11" fmla="*/ 33626 w 33626"/>
                                <a:gd name="T12" fmla="*/ 43200 h 43200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T9" t="T10" r="T11" b="T12"/>
                              <a:pathLst>
                                <a:path w="33626" h="43200" fill="none" extrusionOk="0">
                                  <a:moveTo>
                                    <a:pt x="1785" y="2582"/>
                                  </a:moveTo>
                                  <a:cubicBezTo>
                                    <a:pt x="4932" y="887"/>
                                    <a:pt x="8451" y="-1"/>
                                    <a:pt x="12026" y="0"/>
                                  </a:cubicBezTo>
                                  <a:cubicBezTo>
                                    <a:pt x="23955" y="0"/>
                                    <a:pt x="33626" y="9670"/>
                                    <a:pt x="33626" y="21600"/>
                                  </a:cubicBezTo>
                                  <a:cubicBezTo>
                                    <a:pt x="33626" y="33529"/>
                                    <a:pt x="23955" y="43200"/>
                                    <a:pt x="12026" y="43200"/>
                                  </a:cubicBezTo>
                                  <a:cubicBezTo>
                                    <a:pt x="7743" y="43200"/>
                                    <a:pt x="3557" y="41926"/>
                                    <a:pt x="-1" y="39542"/>
                                  </a:cubicBezTo>
                                </a:path>
                                <a:path w="33626" h="43200" stroke="0" extrusionOk="0">
                                  <a:moveTo>
                                    <a:pt x="1785" y="2582"/>
                                  </a:moveTo>
                                  <a:cubicBezTo>
                                    <a:pt x="4932" y="887"/>
                                    <a:pt x="8451" y="-1"/>
                                    <a:pt x="12026" y="0"/>
                                  </a:cubicBezTo>
                                  <a:cubicBezTo>
                                    <a:pt x="23955" y="0"/>
                                    <a:pt x="33626" y="9670"/>
                                    <a:pt x="33626" y="21600"/>
                                  </a:cubicBezTo>
                                  <a:cubicBezTo>
                                    <a:pt x="33626" y="33529"/>
                                    <a:pt x="23955" y="43200"/>
                                    <a:pt x="12026" y="43200"/>
                                  </a:cubicBezTo>
                                  <a:cubicBezTo>
                                    <a:pt x="7743" y="43200"/>
                                    <a:pt x="3557" y="41926"/>
                                    <a:pt x="-1" y="39542"/>
                                  </a:cubicBezTo>
                                  <a:lnTo>
                                    <a:pt x="12026" y="21600"/>
                                  </a:lnTo>
                                  <a:lnTo>
                                    <a:pt x="1785" y="2582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28A051DA" w14:textId="77777777" w:rsidR="00723A12" w:rsidRDefault="00723A12" w:rsidP="00723A12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7" name="Freeform 309"/>
                          <wps:cNvSpPr>
                            <a:spLocks/>
                          </wps:cNvSpPr>
                          <wps:spPr bwMode="auto">
                            <a:xfrm>
                              <a:off x="-398252" y="803029"/>
                              <a:ext cx="115" cy="78"/>
                            </a:xfrm>
                            <a:custGeom>
                              <a:avLst/>
                              <a:gdLst>
                                <a:gd name="T0" fmla="*/ 0 w 90"/>
                                <a:gd name="T1" fmla="*/ 5 h 63"/>
                                <a:gd name="T2" fmla="*/ 147 w 90"/>
                                <a:gd name="T3" fmla="*/ 0 h 63"/>
                                <a:gd name="T4" fmla="*/ 0 60000 65536"/>
                                <a:gd name="T5" fmla="*/ 0 60000 65536"/>
                                <a:gd name="T6" fmla="*/ 0 w 90"/>
                                <a:gd name="T7" fmla="*/ 0 h 63"/>
                                <a:gd name="T8" fmla="*/ 90 w 90"/>
                                <a:gd name="T9" fmla="*/ 63 h 63"/>
                              </a:gdLst>
                              <a:ahLst/>
                              <a:cxnLst>
                                <a:cxn ang="T4">
                                  <a:pos x="T0" y="T1"/>
                                </a:cxn>
                                <a:cxn ang="T5">
                                  <a:pos x="T2" y="T3"/>
                                </a:cxn>
                              </a:cxnLst>
                              <a:rect l="T6" t="T7" r="T8" b="T9"/>
                              <a:pathLst>
                                <a:path w="90" h="63">
                                  <a:moveTo>
                                    <a:pt x="0" y="3"/>
                                  </a:moveTo>
                                  <a:cubicBezTo>
                                    <a:pt x="30" y="57"/>
                                    <a:pt x="63" y="63"/>
                                    <a:pt x="90" y="0"/>
                                  </a:cubicBezTo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2970D231" w14:textId="77777777" w:rsidR="00723A12" w:rsidRDefault="00723A12" w:rsidP="00723A12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9" name="Freeform 310"/>
                          <wps:cNvSpPr>
                            <a:spLocks/>
                          </wps:cNvSpPr>
                          <wps:spPr bwMode="auto">
                            <a:xfrm>
                              <a:off x="-398515" y="803029"/>
                              <a:ext cx="115" cy="78"/>
                            </a:xfrm>
                            <a:custGeom>
                              <a:avLst/>
                              <a:gdLst>
                                <a:gd name="T0" fmla="*/ 0 w 90"/>
                                <a:gd name="T1" fmla="*/ 5 h 63"/>
                                <a:gd name="T2" fmla="*/ 147 w 90"/>
                                <a:gd name="T3" fmla="*/ 0 h 63"/>
                                <a:gd name="T4" fmla="*/ 0 60000 65536"/>
                                <a:gd name="T5" fmla="*/ 0 60000 65536"/>
                                <a:gd name="T6" fmla="*/ 0 w 90"/>
                                <a:gd name="T7" fmla="*/ 0 h 63"/>
                                <a:gd name="T8" fmla="*/ 90 w 90"/>
                                <a:gd name="T9" fmla="*/ 63 h 63"/>
                              </a:gdLst>
                              <a:ahLst/>
                              <a:cxnLst>
                                <a:cxn ang="T4">
                                  <a:pos x="T0" y="T1"/>
                                </a:cxn>
                                <a:cxn ang="T5">
                                  <a:pos x="T2" y="T3"/>
                                </a:cxn>
                              </a:cxnLst>
                              <a:rect l="T6" t="T7" r="T8" b="T9"/>
                              <a:pathLst>
                                <a:path w="90" h="63">
                                  <a:moveTo>
                                    <a:pt x="0" y="3"/>
                                  </a:moveTo>
                                  <a:cubicBezTo>
                                    <a:pt x="30" y="57"/>
                                    <a:pt x="63" y="63"/>
                                    <a:pt x="90" y="0"/>
                                  </a:cubicBezTo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683C6BE7" w14:textId="77777777" w:rsidR="00723A12" w:rsidRDefault="00723A12" w:rsidP="00723A12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2" name="Freeform 313"/>
                          <wps:cNvSpPr>
                            <a:spLocks/>
                          </wps:cNvSpPr>
                          <wps:spPr bwMode="auto">
                            <a:xfrm>
                              <a:off x="-398779" y="803029"/>
                              <a:ext cx="115" cy="78"/>
                            </a:xfrm>
                            <a:custGeom>
                              <a:avLst/>
                              <a:gdLst>
                                <a:gd name="T0" fmla="*/ 0 w 90"/>
                                <a:gd name="T1" fmla="*/ 5 h 63"/>
                                <a:gd name="T2" fmla="*/ 147 w 90"/>
                                <a:gd name="T3" fmla="*/ 0 h 63"/>
                                <a:gd name="T4" fmla="*/ 0 60000 65536"/>
                                <a:gd name="T5" fmla="*/ 0 60000 65536"/>
                                <a:gd name="T6" fmla="*/ 0 w 90"/>
                                <a:gd name="T7" fmla="*/ 0 h 63"/>
                                <a:gd name="T8" fmla="*/ 90 w 90"/>
                                <a:gd name="T9" fmla="*/ 63 h 63"/>
                              </a:gdLst>
                              <a:ahLst/>
                              <a:cxnLst>
                                <a:cxn ang="T4">
                                  <a:pos x="T0" y="T1"/>
                                </a:cxn>
                                <a:cxn ang="T5">
                                  <a:pos x="T2" y="T3"/>
                                </a:cxn>
                              </a:cxnLst>
                              <a:rect l="T6" t="T7" r="T8" b="T9"/>
                              <a:pathLst>
                                <a:path w="90" h="63">
                                  <a:moveTo>
                                    <a:pt x="0" y="3"/>
                                  </a:moveTo>
                                  <a:cubicBezTo>
                                    <a:pt x="30" y="57"/>
                                    <a:pt x="63" y="63"/>
                                    <a:pt x="90" y="0"/>
                                  </a:cubicBezTo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5232D799" w14:textId="77777777" w:rsidR="00723A12" w:rsidRDefault="00723A12" w:rsidP="00723A12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9" name="Arc 316"/>
                          <wps:cNvSpPr>
                            <a:spLocks/>
                          </wps:cNvSpPr>
                          <wps:spPr bwMode="auto">
                            <a:xfrm rot="5400000" flipH="1" flipV="1">
                              <a:off x="-397737" y="802626"/>
                              <a:ext cx="394" cy="422"/>
                            </a:xfrm>
                            <a:custGeom>
                              <a:avLst/>
                              <a:gdLst>
                                <a:gd name="T0" fmla="*/ 0 w 31841"/>
                                <a:gd name="T1" fmla="*/ 0 h 42881"/>
                                <a:gd name="T2" fmla="*/ 2 w 31841"/>
                                <a:gd name="T3" fmla="*/ 4 h 42881"/>
                                <a:gd name="T4" fmla="*/ 2 w 31841"/>
                                <a:gd name="T5" fmla="*/ 2 h 42881"/>
                                <a:gd name="T6" fmla="*/ 0 60000 65536"/>
                                <a:gd name="T7" fmla="*/ 0 60000 65536"/>
                                <a:gd name="T8" fmla="*/ 0 60000 65536"/>
                                <a:gd name="T9" fmla="*/ 0 w 31841"/>
                                <a:gd name="T10" fmla="*/ 0 h 42881"/>
                                <a:gd name="T11" fmla="*/ 31841 w 31841"/>
                                <a:gd name="T12" fmla="*/ 42881 h 42881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T9" t="T10" r="T11" b="T12"/>
                              <a:pathLst>
                                <a:path w="31841" h="42881" fill="none" extrusionOk="0">
                                  <a:moveTo>
                                    <a:pt x="0" y="2582"/>
                                  </a:moveTo>
                                  <a:cubicBezTo>
                                    <a:pt x="3147" y="887"/>
                                    <a:pt x="6666" y="-1"/>
                                    <a:pt x="10241" y="0"/>
                                  </a:cubicBezTo>
                                  <a:cubicBezTo>
                                    <a:pt x="22170" y="0"/>
                                    <a:pt x="31841" y="9670"/>
                                    <a:pt x="31841" y="21600"/>
                                  </a:cubicBezTo>
                                  <a:cubicBezTo>
                                    <a:pt x="31841" y="32101"/>
                                    <a:pt x="24287" y="41081"/>
                                    <a:pt x="13940" y="42880"/>
                                  </a:cubicBezTo>
                                </a:path>
                                <a:path w="31841" h="42881" stroke="0" extrusionOk="0">
                                  <a:moveTo>
                                    <a:pt x="0" y="2582"/>
                                  </a:moveTo>
                                  <a:cubicBezTo>
                                    <a:pt x="3147" y="887"/>
                                    <a:pt x="6666" y="-1"/>
                                    <a:pt x="10241" y="0"/>
                                  </a:cubicBezTo>
                                  <a:cubicBezTo>
                                    <a:pt x="22170" y="0"/>
                                    <a:pt x="31841" y="9670"/>
                                    <a:pt x="31841" y="21600"/>
                                  </a:cubicBezTo>
                                  <a:cubicBezTo>
                                    <a:pt x="31841" y="32101"/>
                                    <a:pt x="24287" y="41081"/>
                                    <a:pt x="13940" y="42880"/>
                                  </a:cubicBezTo>
                                  <a:lnTo>
                                    <a:pt x="10241" y="21600"/>
                                  </a:lnTo>
                                  <a:lnTo>
                                    <a:pt x="0" y="2582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46066FF8" w14:textId="77777777" w:rsidR="00723A12" w:rsidRDefault="00723A12" w:rsidP="00723A12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0" name="Arc 317"/>
                          <wps:cNvSpPr>
                            <a:spLocks/>
                          </wps:cNvSpPr>
                          <wps:spPr bwMode="auto">
                            <a:xfrm rot="5400000" flipH="1" flipV="1">
                              <a:off x="-397998" y="802627"/>
                              <a:ext cx="397" cy="424"/>
                            </a:xfrm>
                            <a:custGeom>
                              <a:avLst/>
                              <a:gdLst>
                                <a:gd name="T0" fmla="*/ 0 w 31841"/>
                                <a:gd name="T1" fmla="*/ 0 h 43200"/>
                                <a:gd name="T2" fmla="*/ 0 w 31841"/>
                                <a:gd name="T3" fmla="*/ 4 h 43200"/>
                                <a:gd name="T4" fmla="*/ 2 w 31841"/>
                                <a:gd name="T5" fmla="*/ 2 h 43200"/>
                                <a:gd name="T6" fmla="*/ 0 60000 65536"/>
                                <a:gd name="T7" fmla="*/ 0 60000 65536"/>
                                <a:gd name="T8" fmla="*/ 0 60000 65536"/>
                                <a:gd name="T9" fmla="*/ 0 w 31841"/>
                                <a:gd name="T10" fmla="*/ 0 h 43200"/>
                                <a:gd name="T11" fmla="*/ 31841 w 31841"/>
                                <a:gd name="T12" fmla="*/ 43200 h 43200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T9" t="T10" r="T11" b="T12"/>
                              <a:pathLst>
                                <a:path w="31841" h="43200" fill="none" extrusionOk="0">
                                  <a:moveTo>
                                    <a:pt x="0" y="2582"/>
                                  </a:moveTo>
                                  <a:cubicBezTo>
                                    <a:pt x="3147" y="887"/>
                                    <a:pt x="6666" y="-1"/>
                                    <a:pt x="10241" y="0"/>
                                  </a:cubicBezTo>
                                  <a:cubicBezTo>
                                    <a:pt x="22170" y="0"/>
                                    <a:pt x="31841" y="9670"/>
                                    <a:pt x="31841" y="21600"/>
                                  </a:cubicBezTo>
                                  <a:cubicBezTo>
                                    <a:pt x="31841" y="33529"/>
                                    <a:pt x="22170" y="43200"/>
                                    <a:pt x="10241" y="43200"/>
                                  </a:cubicBezTo>
                                  <a:cubicBezTo>
                                    <a:pt x="6716" y="43200"/>
                                    <a:pt x="3246" y="42337"/>
                                    <a:pt x="131" y="40688"/>
                                  </a:cubicBezTo>
                                </a:path>
                                <a:path w="31841" h="43200" stroke="0" extrusionOk="0">
                                  <a:moveTo>
                                    <a:pt x="0" y="2582"/>
                                  </a:moveTo>
                                  <a:cubicBezTo>
                                    <a:pt x="3147" y="887"/>
                                    <a:pt x="6666" y="-1"/>
                                    <a:pt x="10241" y="0"/>
                                  </a:cubicBezTo>
                                  <a:cubicBezTo>
                                    <a:pt x="22170" y="0"/>
                                    <a:pt x="31841" y="9670"/>
                                    <a:pt x="31841" y="21600"/>
                                  </a:cubicBezTo>
                                  <a:cubicBezTo>
                                    <a:pt x="31841" y="33529"/>
                                    <a:pt x="22170" y="43200"/>
                                    <a:pt x="10241" y="43200"/>
                                  </a:cubicBezTo>
                                  <a:cubicBezTo>
                                    <a:pt x="6716" y="43200"/>
                                    <a:pt x="3246" y="42337"/>
                                    <a:pt x="131" y="40688"/>
                                  </a:cubicBezTo>
                                  <a:lnTo>
                                    <a:pt x="10241" y="21600"/>
                                  </a:lnTo>
                                  <a:lnTo>
                                    <a:pt x="0" y="2582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76AB0B06" w14:textId="77777777" w:rsidR="00723A12" w:rsidRDefault="00723A12" w:rsidP="00723A12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1" name="Arc 318"/>
                          <wps:cNvSpPr>
                            <a:spLocks/>
                          </wps:cNvSpPr>
                          <wps:spPr bwMode="auto">
                            <a:xfrm rot="5400000" flipH="1" flipV="1">
                              <a:off x="-398274" y="802636"/>
                              <a:ext cx="418" cy="426"/>
                            </a:xfrm>
                            <a:custGeom>
                              <a:avLst/>
                              <a:gdLst>
                                <a:gd name="T0" fmla="*/ 0 w 33626"/>
                                <a:gd name="T1" fmla="*/ 0 h 43200"/>
                                <a:gd name="T2" fmla="*/ 0 w 33626"/>
                                <a:gd name="T3" fmla="*/ 4 h 43200"/>
                                <a:gd name="T4" fmla="*/ 2 w 33626"/>
                                <a:gd name="T5" fmla="*/ 2 h 43200"/>
                                <a:gd name="T6" fmla="*/ 0 60000 65536"/>
                                <a:gd name="T7" fmla="*/ 0 60000 65536"/>
                                <a:gd name="T8" fmla="*/ 0 60000 65536"/>
                                <a:gd name="T9" fmla="*/ 0 w 33626"/>
                                <a:gd name="T10" fmla="*/ 0 h 43200"/>
                                <a:gd name="T11" fmla="*/ 33626 w 33626"/>
                                <a:gd name="T12" fmla="*/ 43200 h 43200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T9" t="T10" r="T11" b="T12"/>
                              <a:pathLst>
                                <a:path w="33626" h="43200" fill="none" extrusionOk="0">
                                  <a:moveTo>
                                    <a:pt x="1785" y="2582"/>
                                  </a:moveTo>
                                  <a:cubicBezTo>
                                    <a:pt x="4932" y="887"/>
                                    <a:pt x="8451" y="-1"/>
                                    <a:pt x="12026" y="0"/>
                                  </a:cubicBezTo>
                                  <a:cubicBezTo>
                                    <a:pt x="23955" y="0"/>
                                    <a:pt x="33626" y="9670"/>
                                    <a:pt x="33626" y="21600"/>
                                  </a:cubicBezTo>
                                  <a:cubicBezTo>
                                    <a:pt x="33626" y="33529"/>
                                    <a:pt x="23955" y="43200"/>
                                    <a:pt x="12026" y="43200"/>
                                  </a:cubicBezTo>
                                  <a:cubicBezTo>
                                    <a:pt x="7743" y="43200"/>
                                    <a:pt x="3557" y="41926"/>
                                    <a:pt x="-1" y="39542"/>
                                  </a:cubicBezTo>
                                </a:path>
                                <a:path w="33626" h="43200" stroke="0" extrusionOk="0">
                                  <a:moveTo>
                                    <a:pt x="1785" y="2582"/>
                                  </a:moveTo>
                                  <a:cubicBezTo>
                                    <a:pt x="4932" y="887"/>
                                    <a:pt x="8451" y="-1"/>
                                    <a:pt x="12026" y="0"/>
                                  </a:cubicBezTo>
                                  <a:cubicBezTo>
                                    <a:pt x="23955" y="0"/>
                                    <a:pt x="33626" y="9670"/>
                                    <a:pt x="33626" y="21600"/>
                                  </a:cubicBezTo>
                                  <a:cubicBezTo>
                                    <a:pt x="33626" y="33529"/>
                                    <a:pt x="23955" y="43200"/>
                                    <a:pt x="12026" y="43200"/>
                                  </a:cubicBezTo>
                                  <a:cubicBezTo>
                                    <a:pt x="7743" y="43200"/>
                                    <a:pt x="3557" y="41926"/>
                                    <a:pt x="-1" y="39542"/>
                                  </a:cubicBezTo>
                                  <a:lnTo>
                                    <a:pt x="12026" y="21600"/>
                                  </a:lnTo>
                                  <a:lnTo>
                                    <a:pt x="1785" y="2582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289CB5CA" w14:textId="77777777" w:rsidR="00723A12" w:rsidRDefault="00723A12" w:rsidP="00723A12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2" name="Freeform 319"/>
                          <wps:cNvSpPr>
                            <a:spLocks/>
                          </wps:cNvSpPr>
                          <wps:spPr bwMode="auto">
                            <a:xfrm>
                              <a:off x="-397726" y="803029"/>
                              <a:ext cx="115" cy="78"/>
                            </a:xfrm>
                            <a:custGeom>
                              <a:avLst/>
                              <a:gdLst>
                                <a:gd name="T0" fmla="*/ 0 w 90"/>
                                <a:gd name="T1" fmla="*/ 5 h 63"/>
                                <a:gd name="T2" fmla="*/ 147 w 90"/>
                                <a:gd name="T3" fmla="*/ 0 h 63"/>
                                <a:gd name="T4" fmla="*/ 0 60000 65536"/>
                                <a:gd name="T5" fmla="*/ 0 60000 65536"/>
                                <a:gd name="T6" fmla="*/ 0 w 90"/>
                                <a:gd name="T7" fmla="*/ 0 h 63"/>
                                <a:gd name="T8" fmla="*/ 90 w 90"/>
                                <a:gd name="T9" fmla="*/ 63 h 63"/>
                              </a:gdLst>
                              <a:ahLst/>
                              <a:cxnLst>
                                <a:cxn ang="T4">
                                  <a:pos x="T0" y="T1"/>
                                </a:cxn>
                                <a:cxn ang="T5">
                                  <a:pos x="T2" y="T3"/>
                                </a:cxn>
                              </a:cxnLst>
                              <a:rect l="T6" t="T7" r="T8" b="T9"/>
                              <a:pathLst>
                                <a:path w="90" h="63">
                                  <a:moveTo>
                                    <a:pt x="0" y="3"/>
                                  </a:moveTo>
                                  <a:cubicBezTo>
                                    <a:pt x="30" y="57"/>
                                    <a:pt x="63" y="63"/>
                                    <a:pt x="90" y="0"/>
                                  </a:cubicBezTo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0001DC83" w14:textId="77777777" w:rsidR="00723A12" w:rsidRDefault="00723A12" w:rsidP="00723A12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3" name="Freeform 320"/>
                          <wps:cNvSpPr>
                            <a:spLocks/>
                          </wps:cNvSpPr>
                          <wps:spPr bwMode="auto">
                            <a:xfrm>
                              <a:off x="-397988" y="803029"/>
                              <a:ext cx="115" cy="78"/>
                            </a:xfrm>
                            <a:custGeom>
                              <a:avLst/>
                              <a:gdLst>
                                <a:gd name="T0" fmla="*/ 0 w 90"/>
                                <a:gd name="T1" fmla="*/ 5 h 63"/>
                                <a:gd name="T2" fmla="*/ 147 w 90"/>
                                <a:gd name="T3" fmla="*/ 0 h 63"/>
                                <a:gd name="T4" fmla="*/ 0 60000 65536"/>
                                <a:gd name="T5" fmla="*/ 0 60000 65536"/>
                                <a:gd name="T6" fmla="*/ 0 w 90"/>
                                <a:gd name="T7" fmla="*/ 0 h 63"/>
                                <a:gd name="T8" fmla="*/ 90 w 90"/>
                                <a:gd name="T9" fmla="*/ 63 h 63"/>
                              </a:gdLst>
                              <a:ahLst/>
                              <a:cxnLst>
                                <a:cxn ang="T4">
                                  <a:pos x="T0" y="T1"/>
                                </a:cxn>
                                <a:cxn ang="T5">
                                  <a:pos x="T2" y="T3"/>
                                </a:cxn>
                              </a:cxnLst>
                              <a:rect l="T6" t="T7" r="T8" b="T9"/>
                              <a:pathLst>
                                <a:path w="90" h="63">
                                  <a:moveTo>
                                    <a:pt x="0" y="3"/>
                                  </a:moveTo>
                                  <a:cubicBezTo>
                                    <a:pt x="30" y="57"/>
                                    <a:pt x="63" y="63"/>
                                    <a:pt x="90" y="0"/>
                                  </a:cubicBezTo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47DAD483" w14:textId="77777777" w:rsidR="00723A12" w:rsidRDefault="00723A12" w:rsidP="00723A12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4" name="Freeform 321"/>
                          <wps:cNvSpPr>
                            <a:spLocks/>
                          </wps:cNvSpPr>
                          <wps:spPr bwMode="auto">
                            <a:xfrm>
                              <a:off x="-398252" y="803029"/>
                              <a:ext cx="115" cy="78"/>
                            </a:xfrm>
                            <a:custGeom>
                              <a:avLst/>
                              <a:gdLst>
                                <a:gd name="T0" fmla="*/ 0 w 90"/>
                                <a:gd name="T1" fmla="*/ 5 h 63"/>
                                <a:gd name="T2" fmla="*/ 147 w 90"/>
                                <a:gd name="T3" fmla="*/ 0 h 63"/>
                                <a:gd name="T4" fmla="*/ 0 60000 65536"/>
                                <a:gd name="T5" fmla="*/ 0 60000 65536"/>
                                <a:gd name="T6" fmla="*/ 0 w 90"/>
                                <a:gd name="T7" fmla="*/ 0 h 63"/>
                                <a:gd name="T8" fmla="*/ 90 w 90"/>
                                <a:gd name="T9" fmla="*/ 63 h 63"/>
                              </a:gdLst>
                              <a:ahLst/>
                              <a:cxnLst>
                                <a:cxn ang="T4">
                                  <a:pos x="T0" y="T1"/>
                                </a:cxn>
                                <a:cxn ang="T5">
                                  <a:pos x="T2" y="T3"/>
                                </a:cxn>
                              </a:cxnLst>
                              <a:rect l="T6" t="T7" r="T8" b="T9"/>
                              <a:pathLst>
                                <a:path w="90" h="63">
                                  <a:moveTo>
                                    <a:pt x="0" y="3"/>
                                  </a:moveTo>
                                  <a:cubicBezTo>
                                    <a:pt x="30" y="57"/>
                                    <a:pt x="63" y="63"/>
                                    <a:pt x="90" y="0"/>
                                  </a:cubicBezTo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6DFEEAF1" w14:textId="77777777" w:rsidR="00723A12" w:rsidRDefault="00723A12" w:rsidP="00723A12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264" name="矩形 264"/>
                        <wps:cNvSpPr/>
                        <wps:spPr>
                          <a:xfrm>
                            <a:off x="1701752" y="657258"/>
                            <a:ext cx="2314982" cy="31145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3" name="弧形 73"/>
                        <wps:cNvSpPr/>
                        <wps:spPr>
                          <a:xfrm>
                            <a:off x="100" y="520607"/>
                            <a:ext cx="1165828" cy="1688838"/>
                          </a:xfrm>
                          <a:prstGeom prst="arc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8" name="直線接點 78"/>
                        <wps:cNvCnPr/>
                        <wps:spPr>
                          <a:xfrm flipH="1" flipV="1">
                            <a:off x="215164" y="520510"/>
                            <a:ext cx="375272" cy="7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9" name="直線接點 79"/>
                        <wps:cNvCnPr>
                          <a:stCxn id="73" idx="2"/>
                        </wps:cNvCnPr>
                        <wps:spPr>
                          <a:xfrm>
                            <a:off x="1165928" y="1365026"/>
                            <a:ext cx="0" cy="237639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0" name="矩形 80"/>
                        <wps:cNvSpPr/>
                        <wps:spPr>
                          <a:xfrm>
                            <a:off x="4292304" y="1139559"/>
                            <a:ext cx="574993" cy="64712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1" name="流程圖: 人工作業 81"/>
                        <wps:cNvSpPr/>
                        <wps:spPr>
                          <a:xfrm>
                            <a:off x="339333" y="432719"/>
                            <a:ext cx="343400" cy="87695"/>
                          </a:xfrm>
                          <a:prstGeom prst="flowChartManualOperation">
                            <a:avLst/>
                          </a:prstGeom>
                          <a:solidFill>
                            <a:schemeClr val="bg1">
                              <a:lumMod val="65000"/>
                            </a:schemeClr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0" name="橢圓 230"/>
                        <wps:cNvSpPr/>
                        <wps:spPr>
                          <a:xfrm>
                            <a:off x="682735" y="1039990"/>
                            <a:ext cx="854543" cy="721849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67F871BE" w14:textId="77777777" w:rsidR="00723A12" w:rsidRPr="00E46AD1" w:rsidRDefault="00723A12" w:rsidP="00723A12">
                              <w:pPr>
                                <w:rPr>
                                  <w:color w:val="000000" w:themeColor="text1"/>
                                  <w:sz w:val="44"/>
                                  <w:szCs w:val="44"/>
                                </w:rPr>
                              </w:pPr>
                              <m:oMathPara>
                                <m:oMath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44"/>
                                      <w:szCs w:val="44"/>
                                    </w:rPr>
                                    <m:t>~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36000" tIns="0" rIns="36000" bIns="7200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1" name="直線接點 231"/>
                        <wps:cNvCnPr/>
                        <wps:spPr>
                          <a:xfrm>
                            <a:off x="227601" y="1932489"/>
                            <a:ext cx="4583979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6" name="矩形 236"/>
                        <wps:cNvSpPr/>
                        <wps:spPr>
                          <a:xfrm>
                            <a:off x="251742" y="1932090"/>
                            <a:ext cx="4559631" cy="213541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65000"/>
                            </a:schemeClr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7" name="直線單箭頭接點 237"/>
                        <wps:cNvCnPr/>
                        <wps:spPr>
                          <a:xfrm flipH="1">
                            <a:off x="1985243" y="1200609"/>
                            <a:ext cx="631143" cy="116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arrow"/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5" name="向右箭號 245"/>
                        <wps:cNvSpPr/>
                        <wps:spPr>
                          <a:xfrm>
                            <a:off x="746693" y="344960"/>
                            <a:ext cx="175693" cy="87679"/>
                          </a:xfrm>
                          <a:prstGeom prst="rightArrow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6" name="文字方塊 246"/>
                        <wps:cNvSpPr txBox="1"/>
                        <wps:spPr>
                          <a:xfrm>
                            <a:off x="2124308" y="903950"/>
                            <a:ext cx="432007" cy="19166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C4F9F9C" w14:textId="77777777" w:rsidR="00723A12" w:rsidRPr="00E46AD1" w:rsidRDefault="00723A12" w:rsidP="00723A1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m:oMathPara>
                                <m:oMath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 xml:space="preserve">8.0 </m:t>
                                  </m:r>
                                  <m:r>
                                    <m:rPr>
                                      <m:nor/>
                                    </m:rPr>
                                    <w:rPr>
                                      <w:rFonts w:ascii="Cambria Math" w:hAnsi="Cambria Math" w:hint="eastAsia"/>
                                      <w:sz w:val="20"/>
                                      <w:szCs w:val="20"/>
                                    </w:rPr>
                                    <m:t>m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9" name="文字方塊 246"/>
                        <wps:cNvSpPr txBox="1"/>
                        <wps:spPr>
                          <a:xfrm>
                            <a:off x="4170385" y="1442664"/>
                            <a:ext cx="595174" cy="191135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383236A" w14:textId="77777777" w:rsidR="00723A12" w:rsidRDefault="00723A12" w:rsidP="00723A12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Times New Roman"/>
                                      <w:kern w:val="2"/>
                                      <w:sz w:val="20"/>
                                      <w:szCs w:val="20"/>
                                    </w:rPr>
                                    <m:t>6.0/π m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1" name="直線單箭頭接點 191"/>
                        <wps:cNvCnPr/>
                        <wps:spPr>
                          <a:xfrm>
                            <a:off x="4124200" y="1268030"/>
                            <a:ext cx="0" cy="643682"/>
                          </a:xfrm>
                          <a:prstGeom prst="straightConnector1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arrow"/>
                            <a:tailEnd type="arrow"/>
                          </a:ln>
                          <a:effectLst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0" name="笑臉 120"/>
                        <wps:cNvSpPr/>
                        <wps:spPr>
                          <a:xfrm>
                            <a:off x="480747" y="296913"/>
                            <a:ext cx="152287" cy="135706"/>
                          </a:xfrm>
                          <a:prstGeom prst="smileyFace">
                            <a:avLst/>
                          </a:prstGeom>
                          <a:solidFill>
                            <a:schemeClr val="bg1"/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3FDBD3A" id="畫布 232" o:spid="_x0000_s1026" editas="canvas" style="width:404pt;height:174pt;mso-position-horizontal-relative:char;mso-position-vertical-relative:line" coordsize="51308,22091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">
                <v:shape id="_x0000_s1027" type="#_x0000_t75" style="position:absolute;width:51308;height:22091;visibility:visible;mso-wrap-style:square">
                  <v:fill o:detectmouseclick="t"/>
                  <v:path o:connecttype="none"/>
                </v:shape>
                <v:group id="Group 305" o:spid="_x0000_s1028" style="position:absolute;left:11659;top:12683;width:35193;height:6448;rotation:180" coordorigin="-3988,8026" coordsize="14,4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">
                  <v:shape id="Arc 306" o:spid="_x0000_s1029" style="position:absolute;left:-3982;top:8026;width:4;height:4;rotation:90;flip:x y;visibility:visible;mso-wrap-style:square;v-text-anchor:top" coordsize="31841,42881" o:spt="10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" adj="-11796480,,5400" path="m,2582nfc3147,887,6666,-1,10241,,22170,,31841,9670,31841,21600v,10501,-7554,19481,-17901,21280em,2582nsc3147,887,6666,-1,10241,,22170,,31841,9670,31841,21600v,10501,-7554,19481,-17901,21280l10241,21600,,2582xe" filled="f" strokeweight="1.5pt">
                    <v:stroke joinstyle="round"/>
                    <v:formulas/>
                    <v:path arrowok="t" o:extrusionok="f" o:connecttype="custom" o:connectlocs="0,0;0,0;0,0" o:connectangles="0,0,0" textboxrect="0,0,31841,42881"/>
                    <v:textbox>
                      <w:txbxContent>
                        <w:p w14:paraId="77216E86" w14:textId="77777777" w:rsidR="00723A12" w:rsidRDefault="00723A12" w:rsidP="00723A12"/>
                      </w:txbxContent>
                    </v:textbox>
                  </v:shape>
                  <v:shape id="Arc 307" o:spid="_x0000_s1030" style="position:absolute;left:-3985;top:8026;width:4;height:4;rotation:90;flip:x y;visibility:visible;mso-wrap-style:square;v-text-anchor:top" coordsize="31841,43200" o:spt="10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" adj="-11796480,,5400" path="m,2582nfc3147,887,6666,-1,10241,,22170,,31841,9670,31841,21600v,11929,-9671,21600,-21600,21600c6716,43200,3246,42337,131,40688em,2582nsc3147,887,6666,-1,10241,,22170,,31841,9670,31841,21600v,11929,-9671,21600,-21600,21600c6716,43200,3246,42337,131,40688l10241,21600,,2582xe" filled="f" strokeweight="1.5pt">
                    <v:stroke joinstyle="round"/>
                    <v:formulas/>
                    <v:path arrowok="t" o:extrusionok="f" o:connecttype="custom" o:connectlocs="0,0;0,0;0,0" o:connectangles="0,0,0" textboxrect="0,0,31841,43200"/>
                    <v:textbox>
                      <w:txbxContent>
                        <w:p w14:paraId="589A0AE1" w14:textId="77777777" w:rsidR="00723A12" w:rsidRDefault="00723A12" w:rsidP="00723A12"/>
                      </w:txbxContent>
                    </v:textbox>
                  </v:shape>
                  <v:shape id="Arc 308" o:spid="_x0000_s1031" style="position:absolute;left:-3987;top:8025;width:4;height:5;rotation:90;flip:x y;visibility:visible;mso-wrap-style:square;v-text-anchor:top" coordsize="33626,43200" o:spt="10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" adj="-11796480,,5400" path="m1785,2582nfc4932,887,8451,-1,12026,,23955,,33626,9670,33626,21600v,11929,-9671,21600,-21600,21600c7743,43200,3557,41926,-1,39542em1785,2582nsc4932,887,8451,-1,12026,,23955,,33626,9670,33626,21600v,11929,-9671,21600,-21600,21600c7743,43200,3557,41926,-1,39542l12026,21600,1785,2582xe" filled="f" strokeweight="1.5pt">
                    <v:stroke joinstyle="round"/>
                    <v:formulas/>
                    <v:path arrowok="t" o:extrusionok="f" o:connecttype="custom" o:connectlocs="0,0;0,0;0,0" o:connectangles="0,0,0" textboxrect="0,0,33626,43200"/>
                    <v:textbox>
                      <w:txbxContent>
                        <w:p w14:paraId="28A051DA" w14:textId="77777777" w:rsidR="00723A12" w:rsidRDefault="00723A12" w:rsidP="00723A12"/>
                      </w:txbxContent>
                    </v:textbox>
                  </v:shape>
                  <v:shape id="Freeform 309" o:spid="_x0000_s1032" style="position:absolute;left:-3982;top:8030;width:1;height:1;visibility:visible;mso-wrap-style:square;v-text-anchor:top" coordsize="90,63" o:spt="10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" adj="-11796480,,5400" path="m,3c30,57,63,63,90,e" filled="f" strokeweight="1.5pt">
                    <v:stroke joinstyle="round"/>
                    <v:formulas/>
                    <v:path arrowok="t" o:connecttype="custom" o:connectlocs="0,6;188,0" o:connectangles="0,0" textboxrect="0,0,90,63"/>
                    <v:textbox>
                      <w:txbxContent>
                        <w:p w14:paraId="2970D231" w14:textId="77777777" w:rsidR="00723A12" w:rsidRDefault="00723A12" w:rsidP="00723A12"/>
                      </w:txbxContent>
                    </v:textbox>
                  </v:shape>
                  <v:shape id="Freeform 310" o:spid="_x0000_s1033" style="position:absolute;left:-3985;top:8030;width:1;height:1;visibility:visible;mso-wrap-style:square;v-text-anchor:top" coordsize="90,63" o:spt="10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" adj="-11796480,,5400" path="m,3c30,57,63,63,90,e" filled="f" strokeweight="1.5pt">
                    <v:stroke joinstyle="round"/>
                    <v:formulas/>
                    <v:path arrowok="t" o:connecttype="custom" o:connectlocs="0,6;188,0" o:connectangles="0,0" textboxrect="0,0,90,63"/>
                    <v:textbox>
                      <w:txbxContent>
                        <w:p w14:paraId="683C6BE7" w14:textId="77777777" w:rsidR="00723A12" w:rsidRDefault="00723A12" w:rsidP="00723A12"/>
                      </w:txbxContent>
                    </v:textbox>
                  </v:shape>
                  <v:shape id="Freeform 313" o:spid="_x0000_s1034" style="position:absolute;left:-3987;top:8030;width:1;height:1;visibility:visible;mso-wrap-style:square;v-text-anchor:top" coordsize="90,63" o:spt="10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" adj="-11796480,,5400" path="m,3c30,57,63,63,90,e" filled="f" strokeweight="1.5pt">
                    <v:stroke joinstyle="round"/>
                    <v:formulas/>
                    <v:path arrowok="t" o:connecttype="custom" o:connectlocs="0,6;188,0" o:connectangles="0,0" textboxrect="0,0,90,63"/>
                    <v:textbox>
                      <w:txbxContent>
                        <w:p w14:paraId="5232D799" w14:textId="77777777" w:rsidR="00723A12" w:rsidRDefault="00723A12" w:rsidP="00723A12"/>
                      </w:txbxContent>
                    </v:textbox>
                  </v:shape>
                  <v:shape id="Arc 316" o:spid="_x0000_s1035" style="position:absolute;left:-3977;top:8026;width:4;height:4;rotation:90;flip:x y;visibility:visible;mso-wrap-style:square;v-text-anchor:top" coordsize="31841,42881" o:spt="10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" adj="-11796480,,5400" path="m,2582nfc3147,887,6666,-1,10241,,22170,,31841,9670,31841,21600v,10501,-7554,19481,-17901,21280em,2582nsc3147,887,6666,-1,10241,,22170,,31841,9670,31841,21600v,10501,-7554,19481,-17901,21280l10241,21600,,2582xe" filled="f" strokeweight="1.5pt">
                    <v:stroke joinstyle="round"/>
                    <v:formulas/>
                    <v:path arrowok="t" o:extrusionok="f" o:connecttype="custom" o:connectlocs="0,0;0,0;0,0" o:connectangles="0,0,0" textboxrect="0,0,31841,42881"/>
                    <v:textbox>
                      <w:txbxContent>
                        <w:p w14:paraId="46066FF8" w14:textId="77777777" w:rsidR="00723A12" w:rsidRDefault="00723A12" w:rsidP="00723A12"/>
                      </w:txbxContent>
                    </v:textbox>
                  </v:shape>
                  <v:shape id="Arc 317" o:spid="_x0000_s1036" style="position:absolute;left:-3979;top:8025;width:4;height:5;rotation:90;flip:x y;visibility:visible;mso-wrap-style:square;v-text-anchor:top" coordsize="31841,43200" o:spt="10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" adj="-11796480,,5400" path="m,2582nfc3147,887,6666,-1,10241,,22170,,31841,9670,31841,21600v,11929,-9671,21600,-21600,21600c6716,43200,3246,42337,131,40688em,2582nsc3147,887,6666,-1,10241,,22170,,31841,9670,31841,21600v,11929,-9671,21600,-21600,21600c6716,43200,3246,42337,131,40688l10241,21600,,2582xe" filled="f" strokeweight="1.5pt">
                    <v:stroke joinstyle="round"/>
                    <v:formulas/>
                    <v:path arrowok="t" o:extrusionok="f" o:connecttype="custom" o:connectlocs="0,0;0,0;0,0" o:connectangles="0,0,0" textboxrect="0,0,31841,43200"/>
                    <v:textbox>
                      <w:txbxContent>
                        <w:p w14:paraId="76AB0B06" w14:textId="77777777" w:rsidR="00723A12" w:rsidRDefault="00723A12" w:rsidP="00723A12"/>
                      </w:txbxContent>
                    </v:textbox>
                  </v:shape>
                  <v:shape id="Arc 318" o:spid="_x0000_s1037" style="position:absolute;left:-3982;top:8026;width:4;height:4;rotation:90;flip:x y;visibility:visible;mso-wrap-style:square;v-text-anchor:top" coordsize="33626,43200" o:spt="10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" adj="-11796480,,5400" path="m1785,2582nfc4932,887,8451,-1,12026,,23955,,33626,9670,33626,21600v,11929,-9671,21600,-21600,21600c7743,43200,3557,41926,-1,39542em1785,2582nsc4932,887,8451,-1,12026,,23955,,33626,9670,33626,21600v,11929,-9671,21600,-21600,21600c7743,43200,3557,41926,-1,39542l12026,21600,1785,2582xe" filled="f" strokeweight="1.5pt">
                    <v:stroke joinstyle="round"/>
                    <v:formulas/>
                    <v:path arrowok="t" o:extrusionok="f" o:connecttype="custom" o:connectlocs="0,0;0,0;0,0" o:connectangles="0,0,0" textboxrect="0,0,33626,43200"/>
                    <v:textbox>
                      <w:txbxContent>
                        <w:p w14:paraId="289CB5CA" w14:textId="77777777" w:rsidR="00723A12" w:rsidRDefault="00723A12" w:rsidP="00723A12"/>
                      </w:txbxContent>
                    </v:textbox>
                  </v:shape>
                  <v:shape id="Freeform 319" o:spid="_x0000_s1038" style="position:absolute;left:-3977;top:8030;width:1;height:1;visibility:visible;mso-wrap-style:square;v-text-anchor:top" coordsize="90,63" o:spt="10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" adj="-11796480,,5400" path="m,3c30,57,63,63,90,e" filled="f" strokeweight="1.5pt">
                    <v:stroke joinstyle="round"/>
                    <v:formulas/>
                    <v:path arrowok="t" o:connecttype="custom" o:connectlocs="0,6;188,0" o:connectangles="0,0" textboxrect="0,0,90,63"/>
                    <v:textbox>
                      <w:txbxContent>
                        <w:p w14:paraId="0001DC83" w14:textId="77777777" w:rsidR="00723A12" w:rsidRDefault="00723A12" w:rsidP="00723A12"/>
                      </w:txbxContent>
                    </v:textbox>
                  </v:shape>
                  <v:shape id="Freeform 320" o:spid="_x0000_s1039" style="position:absolute;left:-3979;top:8030;width:1;height:1;visibility:visible;mso-wrap-style:square;v-text-anchor:top" coordsize="90,63" o:spt="10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" adj="-11796480,,5400" path="m,3c30,57,63,63,90,e" filled="f" strokeweight="1.5pt">
                    <v:stroke joinstyle="round"/>
                    <v:formulas/>
                    <v:path arrowok="t" o:connecttype="custom" o:connectlocs="0,6;188,0" o:connectangles="0,0" textboxrect="0,0,90,63"/>
                    <v:textbox>
                      <w:txbxContent>
                        <w:p w14:paraId="47DAD483" w14:textId="77777777" w:rsidR="00723A12" w:rsidRDefault="00723A12" w:rsidP="00723A12"/>
                      </w:txbxContent>
                    </v:textbox>
                  </v:shape>
                  <v:shape id="Freeform 321" o:spid="_x0000_s1040" style="position:absolute;left:-3982;top:8030;width:1;height:1;visibility:visible;mso-wrap-style:square;v-text-anchor:top" coordsize="90,63" o:spt="10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" adj="-11796480,,5400" path="m,3c30,57,63,63,90,e" filled="f" strokeweight="1.5pt">
                    <v:stroke joinstyle="round"/>
                    <v:formulas/>
                    <v:path arrowok="t" o:connecttype="custom" o:connectlocs="0,6;188,0" o:connectangles="0,0" textboxrect="0,0,90,63"/>
                    <v:textbox>
                      <w:txbxContent>
                        <w:p w14:paraId="6DFEEAF1" w14:textId="77777777" w:rsidR="00723A12" w:rsidRDefault="00723A12" w:rsidP="00723A12"/>
                      </w:txbxContent>
                    </v:textbox>
                  </v:shape>
                </v:group>
                <v:rect id="矩形 264" o:spid="_x0000_s1041" style="position:absolute;left:17017;top:6572;width:23150;height:3115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" fillcolor="white [3212]" stroked="f" strokeweight="2pt"/>
                <v:shape id="弧形 73" o:spid="_x0000_s1042" style="position:absolute;left:1;top:5206;width:11658;height:16888;visibility:visible;mso-wrap-style:square;v-text-anchor:middle" coordsize="1165828,1688838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" path="m582914,nsc904849,,1165828,378059,1165828,844419r-582914,l582914,xem582914,nfc904849,,1165828,378059,1165828,844419e" filled="f" strokecolor="black [3213]" strokeweight="1.5pt">
                  <v:path arrowok="t" o:connecttype="custom" o:connectlocs="582914,0;1165828,844419" o:connectangles="0,0"/>
                </v:shape>
                <v:line id="直線接點 78" o:spid="_x0000_s1043" style="position:absolute;flip:x y;visibility:visible;mso-wrap-style:square" from="2151,5205" to="5904,5205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" strokecolor="black [3213]" strokeweight="1.5pt"/>
                <v:line id="直線接點 79" o:spid="_x0000_s1044" style="position:absolute;visibility:visible;mso-wrap-style:square" from="11659,13650" to="11659,1602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" strokecolor="black [3213]" strokeweight="1.5pt"/>
                <v:rect id="矩形 80" o:spid="_x0000_s1045" style="position:absolute;left:42923;top:11395;width:5749;height:6471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" fillcolor="white [3212]" stroked="f" strokeweight="2pt"/>
                <v:shapetype id="_x0000_t119" coordsize="21600,21600" o:spt="119" path="m,l21600,,17240,21600r-12880,xe">
                  <v:stroke joinstyle="miter"/>
                  <v:path gradientshapeok="t" o:connecttype="custom" o:connectlocs="10800,0;2180,10800;10800,21600;19420,10800" textboxrect="4321,0,17204,21600"/>
                </v:shapetype>
                <v:shape id="流程圖: 人工作業 81" o:spid="_x0000_s1046" type="#_x0000_t119" style="position:absolute;left:3393;top:4327;width:3434;height:877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" fillcolor="#a5a5a5 [2092]" strokecolor="black [3213]" strokeweight="1pt"/>
                <v:oval id="橢圓 230" o:spid="_x0000_s1047" style="position:absolute;left:6827;top:10399;width:8545;height:7219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" fillcolor="white [3212]" strokecolor="black [3213]" strokeweight="2pt">
                  <v:stroke dashstyle="dash"/>
                  <v:textbox inset="1mm,0,1mm,2mm">
                    <w:txbxContent>
                      <w:p w14:paraId="67F871BE" w14:textId="77777777" w:rsidR="00723A12" w:rsidRPr="00E46AD1" w:rsidRDefault="00723A12" w:rsidP="00723A12">
                        <w:pPr>
                          <w:rPr>
                            <w:color w:val="000000" w:themeColor="text1"/>
                            <w:sz w:val="44"/>
                            <w:szCs w:val="44"/>
                          </w:rPr>
                        </w:pPr>
                        <m:oMathPara>
                          <m:oMath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000000" w:themeColor="text1"/>
                                <w:sz w:val="44"/>
                                <w:szCs w:val="44"/>
                              </w:rPr>
                              <m:t>~</m:t>
                            </m:r>
                          </m:oMath>
                        </m:oMathPara>
                      </w:p>
                    </w:txbxContent>
                  </v:textbox>
                </v:oval>
                <v:line id="直線接點 231" o:spid="_x0000_s1048" style="position:absolute;visibility:visible;mso-wrap-style:square" from="2276,19324" to="48115,1932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" strokecolor="black [3213]" strokeweight="1pt"/>
                <v:rect id="矩形 236" o:spid="_x0000_s1049" style="position:absolute;left:2517;top:19320;width:45596;height:2136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" fillcolor="#a5a5a5 [2092]" stroked="f" strokeweight="2pt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直線單箭頭接點 237" o:spid="_x0000_s1050" type="#_x0000_t32" style="position:absolute;left:19852;top:12006;width:6311;height:1;flip:x;visibility:visible;mso-wrap-style:square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" strokecolor="black [3213]" strokeweight="1pt">
                  <v:stroke startarrow="open" endarrow="open"/>
                </v:shape>
                <v:shapetype id="_x0000_t13" coordsize="21600,21600" o:spt="13" adj="16200,5400" path="m@0,l@0@1,0@1,0@2@0@2@0,21600,21600,10800xe">
                  <v:stroke joinstyle="miter"/>
                  <v:formulas>
                    <v:f eqn="val #0"/>
                    <v:f eqn="val #1"/>
                    <v:f eqn="sum height 0 #1"/>
                    <v:f eqn="sum 10800 0 #1"/>
                    <v:f eqn="sum width 0 #0"/>
                    <v:f eqn="prod @4 @3 10800"/>
                    <v:f eqn="sum width 0 @5"/>
                  </v:formulas>
                  <v:path o:connecttype="custom" o:connectlocs="@0,0;0,10800;@0,21600;21600,10800" o:connectangles="270,180,90,0" textboxrect="0,@1,@6,@2"/>
                  <v:handles>
                    <v:h position="#0,#1" xrange="0,21600" yrange="0,10800"/>
                  </v:handles>
                </v:shapetype>
                <v:shape id="向右箭號 245" o:spid="_x0000_s1051" type="#_x0000_t13" style="position:absolute;left:7466;top:3449;width:1757;height:877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" adj="16210" fillcolor="black [3213]" stroked="f" strokeweight="2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字方塊 246" o:spid="_x0000_s1052" type="#_x0000_t202" style="position:absolute;left:21243;top:9039;width:4320;height:1917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" fillcolor="white [3201]" stroked="f" strokeweight=".5pt">
                  <v:textbox inset="0,0,0,0">
                    <w:txbxContent>
                      <w:p w14:paraId="7C4F9F9C" w14:textId="77777777" w:rsidR="00723A12" w:rsidRPr="00E46AD1" w:rsidRDefault="00723A12" w:rsidP="00723A12">
                        <w:pPr>
                          <w:rPr>
                            <w:sz w:val="20"/>
                            <w:szCs w:val="20"/>
                          </w:rPr>
                        </w:pPr>
                        <m:oMathPara>
                          <m:oMath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 xml:space="preserve">8.0 </m:t>
                            </m:r>
                            <m:r>
                              <m:rPr>
                                <m:nor/>
                              </m:rPr>
                              <w:rPr>
                                <w:rFonts w:ascii="Cambria Math" w:hAnsi="Cambria Math" w:hint="eastAsia"/>
                                <w:sz w:val="20"/>
                                <w:szCs w:val="20"/>
                              </w:rPr>
                              <m:t>m</m:t>
                            </m:r>
                          </m:oMath>
                        </m:oMathPara>
                      </w:p>
                    </w:txbxContent>
                  </v:textbox>
                </v:shape>
                <v:shape id="文字方塊 246" o:spid="_x0000_s1053" type="#_x0000_t202" style="position:absolute;left:41703;top:14426;width:5952;height:1911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" fillcolor="window" stroked="f" strokeweight=".5pt">
                  <v:textbox inset="0,0,0,0">
                    <w:txbxContent>
                      <w:p w14:paraId="6383236A" w14:textId="77777777" w:rsidR="00723A12" w:rsidRDefault="00723A12" w:rsidP="00723A12">
                        <w:pPr>
                          <w:pStyle w:val="NormalWeb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kern w:val="2"/>
                                <w:sz w:val="20"/>
                                <w:szCs w:val="20"/>
                              </w:rPr>
                              <m:t>6.0/π m</m:t>
                            </m:r>
                          </m:oMath>
                        </m:oMathPara>
                      </w:p>
                    </w:txbxContent>
                  </v:textbox>
                </v:shape>
                <v:shape id="直線單箭頭接點 191" o:spid="_x0000_s1054" type="#_x0000_t32" style="position:absolute;left:41242;top:12680;width:0;height:6437;visibility:visible;mso-wrap-style:square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" strokecolor="windowText" strokeweight="1pt">
                  <v:stroke startarrow="open" endarrow="open"/>
                </v:shape>
                <v:shapetype id="_x0000_t96" coordsize="21600,21600" o:spt="96" adj="17520" path="m10800,qx,10800,10800,21600,21600,10800,10800,xem7340,6445qx6215,7570,7340,8695,8465,7570,7340,6445xnfem14260,6445qx13135,7570,14260,8695,15385,7570,14260,6445xnfem4960@0c8853@3,12747@3,16640@0nfe">
                  <v:formulas>
                    <v:f eqn="sum 33030 0 #0"/>
                    <v:f eqn="prod #0 4 3"/>
                    <v:f eqn="prod @0 1 3"/>
                    <v:f eqn="sum @1 0 @2"/>
                  </v:formulas>
                  <v:path o:extrusionok="f" gradientshapeok="t" o:connecttype="custom" o:connectlocs="10800,0;3163,3163;0,10800;3163,18437;10800,21600;18437,18437;21600,10800;18437,3163" textboxrect="3163,3163,18437,18437"/>
                  <v:handles>
                    <v:h position="center,#0" yrange="15510,17520"/>
                  </v:handles>
                  <o:complex v:ext="view"/>
                </v:shapetype>
                <v:shape id="笑臉 120" o:spid="_x0000_s1055" type="#_x0000_t96" style="position:absolute;left:4807;top:2969;width:1523;height:1357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" fillcolor="white [3212]" strokecolor="black [3213]" strokeweight="1pt"/>
                <w10:anchorlock/>
              </v:group>
            </w:pict>
          </mc:Fallback>
        </mc:AlternateContent>
      </w:r>
    </w:p>
    <w:p w14:paraId="6401D639" w14:textId="77777777" w:rsidR="00723A12" w:rsidRDefault="00723A12" w:rsidP="00723A12">
      <w:pPr>
        <w:widowControl/>
        <w:rPr>
          <w:rFonts w:eastAsia="MingLiU"/>
          <w:kern w:val="0"/>
        </w:rPr>
      </w:pPr>
    </w:p>
    <w:p w14:paraId="358431D5" w14:textId="77777777" w:rsidR="00723A12" w:rsidRDefault="00723A12" w:rsidP="00723A12">
      <w:pPr>
        <w:widowControl/>
        <w:spacing w:line="360" w:lineRule="auto"/>
        <w:ind w:leftChars="119" w:left="1275" w:hangingChars="412" w:hanging="989"/>
        <w:rPr>
          <w:rFonts w:eastAsia="MingLiU"/>
          <w:kern w:val="0"/>
        </w:rPr>
      </w:pPr>
      <w:r>
        <w:rPr>
          <w:rFonts w:eastAsia="MingLiU" w:hint="eastAsia"/>
          <w:kern w:val="0"/>
        </w:rPr>
        <w:t>解答</w:t>
      </w:r>
    </w:p>
    <w:p w14:paraId="2B788C26" w14:textId="77777777" w:rsidR="00723A12" w:rsidRDefault="00723A12" w:rsidP="00723A12">
      <w:pPr>
        <w:pStyle w:val="ListParagraph"/>
        <w:numPr>
          <w:ilvl w:val="0"/>
          <w:numId w:val="16"/>
        </w:numPr>
        <w:spacing w:line="360" w:lineRule="auto"/>
        <w:ind w:leftChars="0"/>
        <w:jc w:val="left"/>
        <w:rPr>
          <w:rFonts w:eastAsia="MingLiU"/>
          <w:kern w:val="0"/>
        </w:rPr>
      </w:pPr>
      <w:r>
        <w:rPr>
          <w:rFonts w:eastAsia="MingLiU" w:hint="eastAsia"/>
          <w:kern w:val="0"/>
        </w:rPr>
        <w:t>當一個乘客的列車車廂到達螺旋軌道的一個最高點時，速度沿水平方向，因此墜子在鉛質方向等於一初速為零的自由落體，落地時間等於：</w:t>
      </w:r>
      <m:oMath>
        <m:r>
          <w:rPr>
            <w:rFonts w:ascii="Cambria Math" w:eastAsia="MingLiU" w:hAnsi="Cambria Math"/>
            <w:kern w:val="0"/>
          </w:rPr>
          <m:t>t</m:t>
        </m:r>
        <m:r>
          <m:rPr>
            <m:sty m:val="p"/>
          </m:rPr>
          <w:rPr>
            <w:rFonts w:ascii="Cambria Math" w:eastAsia="MingLiU" w:hAnsi="Cambria Math"/>
            <w:kern w:val="0"/>
          </w:rPr>
          <m:t>=</m:t>
        </m:r>
        <m:rad>
          <m:radPr>
            <m:degHide m:val="1"/>
            <m:ctrlPr>
              <w:rPr>
                <w:rFonts w:ascii="Cambria Math" w:eastAsia="MingLiU" w:hAnsi="Cambria Math"/>
                <w:kern w:val="0"/>
              </w:rPr>
            </m:ctrlPr>
          </m:radPr>
          <m:deg/>
          <m:e>
            <m:f>
              <m:fPr>
                <m:ctrlPr>
                  <w:rPr>
                    <w:rFonts w:ascii="Cambria Math" w:eastAsia="MingLiU" w:hAnsi="Cambria Math"/>
                    <w:i/>
                    <w:kern w:val="0"/>
                  </w:rPr>
                </m:ctrlPr>
              </m:fPr>
              <m:num>
                <m:r>
                  <w:rPr>
                    <w:rFonts w:ascii="Cambria Math" w:eastAsia="MingLiU" w:hAnsi="Cambria Math"/>
                    <w:kern w:val="0"/>
                  </w:rPr>
                  <m:t>2</m:t>
                </m:r>
                <m:r>
                  <w:rPr>
                    <w:rFonts w:ascii="Cambria Math" w:eastAsia="MingLiU" w:hAnsi="Cambria Math"/>
                    <w:kern w:val="0"/>
                  </w:rPr>
                  <m:t>h</m:t>
                </m:r>
              </m:num>
              <m:den>
                <m:r>
                  <w:rPr>
                    <w:rFonts w:ascii="Cambria Math" w:eastAsia="MingLiU" w:hAnsi="Cambria Math"/>
                    <w:kern w:val="0"/>
                  </w:rPr>
                  <m:t>g</m:t>
                </m:r>
              </m:den>
            </m:f>
          </m:e>
        </m:rad>
        <m:r>
          <m:rPr>
            <m:sty m:val="p"/>
          </m:rPr>
          <w:rPr>
            <w:rFonts w:ascii="Cambria Math" w:eastAsia="MingLiU" w:hAnsi="Cambria Math"/>
            <w:kern w:val="0"/>
          </w:rPr>
          <m:t xml:space="preserve">=0.62 </m:t>
        </m:r>
        <m:r>
          <m:rPr>
            <m:nor/>
          </m:rPr>
          <w:rPr>
            <w:rFonts w:ascii="Cambria Math" w:eastAsia="MingLiU" w:hAnsi="Cambria Math" w:hint="eastAsia"/>
            <w:kern w:val="0"/>
          </w:rPr>
          <m:t>s</m:t>
        </m:r>
      </m:oMath>
      <w:r>
        <w:rPr>
          <w:rFonts w:eastAsia="MingLiU" w:hint="eastAsia"/>
          <w:kern w:val="0"/>
        </w:rPr>
        <w:t>。</w:t>
      </w:r>
    </w:p>
    <w:p w14:paraId="4AA56A7E" w14:textId="77777777" w:rsidR="00723A12" w:rsidRDefault="00723A12" w:rsidP="00723A12">
      <w:pPr>
        <w:pStyle w:val="ListParagraph"/>
        <w:numPr>
          <w:ilvl w:val="0"/>
          <w:numId w:val="16"/>
        </w:numPr>
        <w:spacing w:line="360" w:lineRule="auto"/>
        <w:ind w:leftChars="0"/>
        <w:jc w:val="left"/>
        <w:rPr>
          <w:rFonts w:eastAsia="MingLiU"/>
          <w:kern w:val="0"/>
        </w:rPr>
      </w:pPr>
      <w:r>
        <w:rPr>
          <w:rFonts w:eastAsia="MingLiU" w:hint="eastAsia"/>
          <w:kern w:val="0"/>
        </w:rPr>
        <w:t>沿旋轉軸的速度分量</w:t>
      </w:r>
      <w:r w:rsidRPr="006E73E8">
        <w:rPr>
          <w:rFonts w:eastAsia="MingLiU" w:hint="eastAsia"/>
          <w:kern w:val="0"/>
        </w:rPr>
        <w:t>，</w:t>
      </w:r>
      <m:oMath>
        <m:sSub>
          <m:sSubPr>
            <m:ctrlPr>
              <w:rPr>
                <w:rFonts w:ascii="Cambria Math" w:eastAsia="MingLiU" w:hAnsi="Cambria Math"/>
                <w:i/>
                <w:kern w:val="0"/>
              </w:rPr>
            </m:ctrlPr>
          </m:sSubPr>
          <m:e>
            <m:r>
              <w:rPr>
                <w:rFonts w:ascii="Cambria Math" w:eastAsia="MingLiU" w:hAnsi="Cambria Math"/>
                <w:kern w:val="0"/>
              </w:rPr>
              <m:t>v</m:t>
            </m:r>
          </m:e>
          <m:sub>
            <m:r>
              <w:rPr>
                <w:rFonts w:ascii="Cambria Math" w:eastAsia="MingLiU" w:hAnsi="Cambria Math"/>
                <w:kern w:val="0"/>
              </w:rPr>
              <m:t>∥</m:t>
            </m:r>
          </m:sub>
        </m:sSub>
        <m:r>
          <w:rPr>
            <w:rFonts w:ascii="Cambria Math" w:eastAsia="MingLiU" w:hAnsi="Cambria Math"/>
            <w:kern w:val="0"/>
          </w:rPr>
          <m:t>=</m:t>
        </m:r>
        <m:f>
          <m:fPr>
            <m:ctrlPr>
              <w:rPr>
                <w:rFonts w:ascii="Cambria Math" w:eastAsia="MingLiU" w:hAnsi="Cambria Math"/>
                <w:i/>
                <w:kern w:val="0"/>
              </w:rPr>
            </m:ctrlPr>
          </m:fPr>
          <m:num>
            <m:r>
              <w:rPr>
                <w:rFonts w:ascii="Cambria Math" w:eastAsia="MingLiU" w:hAnsi="Cambria Math"/>
                <w:kern w:val="0"/>
              </w:rPr>
              <m:t>8.0</m:t>
            </m:r>
            <m:ctrlPr>
              <w:rPr>
                <w:rFonts w:ascii="Cambria Math" w:eastAsia="MingLiU" w:hAnsi="Cambria Math" w:hint="eastAsia"/>
                <w:i/>
                <w:kern w:val="0"/>
              </w:rPr>
            </m:ctrlPr>
          </m:num>
          <m:den>
            <m:r>
              <w:rPr>
                <w:rFonts w:ascii="Cambria Math" w:eastAsia="MingLiU" w:hAnsi="Cambria Math"/>
                <w:kern w:val="0"/>
              </w:rPr>
              <m:t>1.0</m:t>
            </m:r>
          </m:den>
        </m:f>
        <m:r>
          <w:rPr>
            <w:rFonts w:ascii="Cambria Math" w:eastAsia="MingLiU" w:hAnsi="Cambria Math"/>
            <w:kern w:val="0"/>
          </w:rPr>
          <m:t xml:space="preserve">=8.0 </m:t>
        </m:r>
        <m:r>
          <m:rPr>
            <m:nor/>
          </m:rPr>
          <w:rPr>
            <w:rFonts w:ascii="Cambria Math" w:eastAsia="MingLiU" w:hAnsi="Cambria Math" w:hint="eastAsia"/>
            <w:kern w:val="0"/>
          </w:rPr>
          <m:t>m/s</m:t>
        </m:r>
      </m:oMath>
      <w:r w:rsidRPr="006E73E8">
        <w:rPr>
          <w:rFonts w:eastAsia="MingLiU" w:hint="eastAsia"/>
          <w:kern w:val="0"/>
        </w:rPr>
        <w:t>。</w:t>
      </w:r>
      <w:r>
        <w:rPr>
          <w:rFonts w:eastAsia="MingLiU" w:hint="eastAsia"/>
          <w:kern w:val="0"/>
        </w:rPr>
        <w:t>垂直旋轉軸的速度分量：</w:t>
      </w:r>
      <m:oMath>
        <m:sSub>
          <m:sSubPr>
            <m:ctrlPr>
              <w:rPr>
                <w:rFonts w:ascii="Cambria Math" w:eastAsia="MingLiU" w:hAnsi="Cambria Math"/>
                <w:i/>
                <w:kern w:val="0"/>
              </w:rPr>
            </m:ctrlPr>
          </m:sSubPr>
          <m:e>
            <m:r>
              <w:rPr>
                <w:rFonts w:ascii="Cambria Math" w:eastAsia="MingLiU" w:hAnsi="Cambria Math"/>
                <w:kern w:val="0"/>
              </w:rPr>
              <m:t>v</m:t>
            </m:r>
          </m:e>
          <m:sub>
            <m:r>
              <w:rPr>
                <w:rFonts w:ascii="Cambria Math" w:eastAsia="MingLiU" w:hAnsi="Cambria Math"/>
                <w:kern w:val="0"/>
              </w:rPr>
              <m:t>⊥</m:t>
            </m:r>
          </m:sub>
        </m:sSub>
        <m:r>
          <w:rPr>
            <w:rFonts w:ascii="Cambria Math" w:eastAsia="MingLiU" w:hAnsi="Cambria Math"/>
            <w:kern w:val="0"/>
          </w:rPr>
          <m:t>=</m:t>
        </m:r>
        <m:f>
          <m:fPr>
            <m:ctrlPr>
              <w:rPr>
                <w:rFonts w:ascii="Cambria Math" w:eastAsia="MingLiU" w:hAnsi="Cambria Math"/>
                <w:i/>
                <w:kern w:val="0"/>
              </w:rPr>
            </m:ctrlPr>
          </m:fPr>
          <m:num>
            <m:r>
              <w:rPr>
                <w:rFonts w:ascii="Cambria Math" w:eastAsia="MingLiU" w:hAnsi="Cambria Math"/>
                <w:kern w:val="0"/>
              </w:rPr>
              <m:t>2π∙3/π</m:t>
            </m:r>
            <m:ctrlPr>
              <w:rPr>
                <w:rFonts w:ascii="Cambria Math" w:eastAsia="MingLiU" w:hAnsi="Cambria Math" w:hint="eastAsia"/>
                <w:i/>
                <w:kern w:val="0"/>
              </w:rPr>
            </m:ctrlPr>
          </m:num>
          <m:den>
            <m:r>
              <w:rPr>
                <w:rFonts w:ascii="Cambria Math" w:eastAsia="MingLiU" w:hAnsi="Cambria Math"/>
                <w:kern w:val="0"/>
              </w:rPr>
              <m:t>1.0</m:t>
            </m:r>
          </m:den>
        </m:f>
        <m:r>
          <w:rPr>
            <w:rFonts w:ascii="Cambria Math" w:eastAsia="MingLiU" w:hAnsi="Cambria Math"/>
            <w:kern w:val="0"/>
          </w:rPr>
          <m:t>=</m:t>
        </m:r>
        <m:f>
          <m:fPr>
            <m:ctrlPr>
              <w:rPr>
                <w:rFonts w:ascii="Cambria Math" w:eastAsia="MingLiU" w:hAnsi="Cambria Math"/>
                <w:i/>
                <w:kern w:val="0"/>
              </w:rPr>
            </m:ctrlPr>
          </m:fPr>
          <m:num>
            <m:r>
              <w:rPr>
                <w:rFonts w:ascii="Cambria Math" w:eastAsia="MingLiU" w:hAnsi="Cambria Math"/>
                <w:kern w:val="0"/>
              </w:rPr>
              <m:t>2π∙R</m:t>
            </m:r>
            <m:ctrlPr>
              <w:rPr>
                <w:rFonts w:ascii="Cambria Math" w:eastAsia="MingLiU" w:hAnsi="Cambria Math" w:hint="eastAsia"/>
                <w:i/>
                <w:kern w:val="0"/>
              </w:rPr>
            </m:ctrlPr>
          </m:num>
          <m:den>
            <m:r>
              <w:rPr>
                <w:rFonts w:ascii="Cambria Math" w:eastAsia="MingLiU" w:hAnsi="Cambria Math"/>
                <w:kern w:val="0"/>
              </w:rPr>
              <m:t>1.0</m:t>
            </m:r>
          </m:den>
        </m:f>
        <m:r>
          <w:rPr>
            <w:rFonts w:ascii="Cambria Math" w:eastAsia="MingLiU" w:hAnsi="Cambria Math"/>
            <w:kern w:val="0"/>
          </w:rPr>
          <m:t xml:space="preserve">=6.0 </m:t>
        </m:r>
        <m:r>
          <m:rPr>
            <m:nor/>
          </m:rPr>
          <w:rPr>
            <w:rFonts w:ascii="Cambria Math" w:eastAsia="MingLiU" w:hAnsi="Cambria Math" w:hint="eastAsia"/>
            <w:kern w:val="0"/>
          </w:rPr>
          <m:t>m/s</m:t>
        </m:r>
      </m:oMath>
      <w:r>
        <w:rPr>
          <w:rFonts w:eastAsia="MingLiU" w:hint="eastAsia"/>
          <w:kern w:val="0"/>
        </w:rPr>
        <w:t>。因此速率為</w:t>
      </w:r>
      <m:oMath>
        <m:r>
          <w:rPr>
            <w:rFonts w:ascii="Cambria Math" w:eastAsia="MingLiU" w:hAnsi="Cambria Math"/>
            <w:kern w:val="0"/>
          </w:rPr>
          <m:t>v</m:t>
        </m:r>
        <m:r>
          <w:rPr>
            <w:rFonts w:ascii="Cambria Math" w:eastAsia="MingLiU" w:hAnsi="Cambria Math" w:hint="eastAsia"/>
            <w:kern w:val="0"/>
          </w:rPr>
          <m:t>=</m:t>
        </m:r>
        <m:r>
          <w:rPr>
            <w:rFonts w:ascii="Cambria Math" w:eastAsia="MingLiU" w:hAnsi="Cambria Math"/>
            <w:kern w:val="0"/>
          </w:rPr>
          <m:t xml:space="preserve">10.0 </m:t>
        </m:r>
        <m:r>
          <m:rPr>
            <m:nor/>
          </m:rPr>
          <w:rPr>
            <w:rFonts w:ascii="Cambria Math" w:eastAsia="MingLiU" w:hAnsi="Cambria Math" w:hint="eastAsia"/>
            <w:kern w:val="0"/>
          </w:rPr>
          <m:t>m/s</m:t>
        </m:r>
      </m:oMath>
    </w:p>
    <w:p w14:paraId="46F331B3" w14:textId="77777777" w:rsidR="00723A12" w:rsidRPr="00834D81" w:rsidRDefault="00723A12" w:rsidP="00723A12">
      <w:pPr>
        <w:pStyle w:val="ListParagraph"/>
        <w:spacing w:line="360" w:lineRule="auto"/>
        <w:ind w:leftChars="0" w:left="646"/>
        <w:rPr>
          <w:rFonts w:eastAsia="MingLiU"/>
          <w:kern w:val="0"/>
        </w:rPr>
      </w:pPr>
      <w:r>
        <w:rPr>
          <w:noProof/>
        </w:rPr>
        <mc:AlternateContent>
          <mc:Choice Requires="wpc">
            <w:drawing>
              <wp:inline distT="0" distB="0" distL="0" distR="0" wp14:anchorId="10AB4784" wp14:editId="15E34250">
                <wp:extent cx="5130800" cy="1524150"/>
                <wp:effectExtent l="0" t="0" r="0" b="0"/>
                <wp:docPr id="1113313555" name="畫布 2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564267792" name="Group 305"/>
                        <wpg:cNvGrpSpPr>
                          <a:grpSpLocks/>
                        </wpg:cNvGrpSpPr>
                        <wpg:grpSpPr bwMode="auto">
                          <a:xfrm rot="10800000">
                            <a:off x="1165990" y="611150"/>
                            <a:ext cx="3519300" cy="644847"/>
                            <a:chOff x="-398804" y="802640"/>
                            <a:chExt cx="1475" cy="467"/>
                          </a:xfrm>
                        </wpg:grpSpPr>
                        <wps:wsp>
                          <wps:cNvPr id="25606909" name="Arc 306"/>
                          <wps:cNvSpPr>
                            <a:spLocks/>
                          </wps:cNvSpPr>
                          <wps:spPr bwMode="auto">
                            <a:xfrm rot="5400000" flipH="1" flipV="1">
                              <a:off x="-398263" y="802625"/>
                              <a:ext cx="394" cy="423"/>
                            </a:xfrm>
                            <a:custGeom>
                              <a:avLst/>
                              <a:gdLst>
                                <a:gd name="T0" fmla="*/ 0 w 31841"/>
                                <a:gd name="T1" fmla="*/ 0 h 42881"/>
                                <a:gd name="T2" fmla="*/ 2 w 31841"/>
                                <a:gd name="T3" fmla="*/ 4 h 42881"/>
                                <a:gd name="T4" fmla="*/ 2 w 31841"/>
                                <a:gd name="T5" fmla="*/ 2 h 42881"/>
                                <a:gd name="T6" fmla="*/ 0 60000 65536"/>
                                <a:gd name="T7" fmla="*/ 0 60000 65536"/>
                                <a:gd name="T8" fmla="*/ 0 60000 65536"/>
                                <a:gd name="T9" fmla="*/ 0 w 31841"/>
                                <a:gd name="T10" fmla="*/ 0 h 42881"/>
                                <a:gd name="T11" fmla="*/ 31841 w 31841"/>
                                <a:gd name="T12" fmla="*/ 42881 h 42881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T9" t="T10" r="T11" b="T12"/>
                              <a:pathLst>
                                <a:path w="31841" h="42881" fill="none" extrusionOk="0">
                                  <a:moveTo>
                                    <a:pt x="0" y="2582"/>
                                  </a:moveTo>
                                  <a:cubicBezTo>
                                    <a:pt x="3147" y="887"/>
                                    <a:pt x="6666" y="-1"/>
                                    <a:pt x="10241" y="0"/>
                                  </a:cubicBezTo>
                                  <a:cubicBezTo>
                                    <a:pt x="22170" y="0"/>
                                    <a:pt x="31841" y="9670"/>
                                    <a:pt x="31841" y="21600"/>
                                  </a:cubicBezTo>
                                  <a:cubicBezTo>
                                    <a:pt x="31841" y="32101"/>
                                    <a:pt x="24287" y="41081"/>
                                    <a:pt x="13940" y="42880"/>
                                  </a:cubicBezTo>
                                </a:path>
                                <a:path w="31841" h="42881" stroke="0" extrusionOk="0">
                                  <a:moveTo>
                                    <a:pt x="0" y="2582"/>
                                  </a:moveTo>
                                  <a:cubicBezTo>
                                    <a:pt x="3147" y="887"/>
                                    <a:pt x="6666" y="-1"/>
                                    <a:pt x="10241" y="0"/>
                                  </a:cubicBezTo>
                                  <a:cubicBezTo>
                                    <a:pt x="22170" y="0"/>
                                    <a:pt x="31841" y="9670"/>
                                    <a:pt x="31841" y="21600"/>
                                  </a:cubicBezTo>
                                  <a:cubicBezTo>
                                    <a:pt x="31841" y="32101"/>
                                    <a:pt x="24287" y="41081"/>
                                    <a:pt x="13940" y="42880"/>
                                  </a:cubicBezTo>
                                  <a:lnTo>
                                    <a:pt x="10241" y="21600"/>
                                  </a:lnTo>
                                  <a:lnTo>
                                    <a:pt x="0" y="2582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4956C276" w14:textId="77777777" w:rsidR="00723A12" w:rsidRDefault="00723A12" w:rsidP="00723A12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07730542" name="Arc 307"/>
                          <wps:cNvSpPr>
                            <a:spLocks/>
                          </wps:cNvSpPr>
                          <wps:spPr bwMode="auto">
                            <a:xfrm rot="5400000" flipH="1" flipV="1">
                              <a:off x="-398524" y="802627"/>
                              <a:ext cx="397" cy="424"/>
                            </a:xfrm>
                            <a:custGeom>
                              <a:avLst/>
                              <a:gdLst>
                                <a:gd name="T0" fmla="*/ 0 w 31841"/>
                                <a:gd name="T1" fmla="*/ 0 h 43200"/>
                                <a:gd name="T2" fmla="*/ 0 w 31841"/>
                                <a:gd name="T3" fmla="*/ 4 h 43200"/>
                                <a:gd name="T4" fmla="*/ 2 w 31841"/>
                                <a:gd name="T5" fmla="*/ 2 h 43200"/>
                                <a:gd name="T6" fmla="*/ 0 60000 65536"/>
                                <a:gd name="T7" fmla="*/ 0 60000 65536"/>
                                <a:gd name="T8" fmla="*/ 0 60000 65536"/>
                                <a:gd name="T9" fmla="*/ 0 w 31841"/>
                                <a:gd name="T10" fmla="*/ 0 h 43200"/>
                                <a:gd name="T11" fmla="*/ 31841 w 31841"/>
                                <a:gd name="T12" fmla="*/ 43200 h 43200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T9" t="T10" r="T11" b="T12"/>
                              <a:pathLst>
                                <a:path w="31841" h="43200" fill="none" extrusionOk="0">
                                  <a:moveTo>
                                    <a:pt x="0" y="2582"/>
                                  </a:moveTo>
                                  <a:cubicBezTo>
                                    <a:pt x="3147" y="887"/>
                                    <a:pt x="6666" y="-1"/>
                                    <a:pt x="10241" y="0"/>
                                  </a:cubicBezTo>
                                  <a:cubicBezTo>
                                    <a:pt x="22170" y="0"/>
                                    <a:pt x="31841" y="9670"/>
                                    <a:pt x="31841" y="21600"/>
                                  </a:cubicBezTo>
                                  <a:cubicBezTo>
                                    <a:pt x="31841" y="33529"/>
                                    <a:pt x="22170" y="43200"/>
                                    <a:pt x="10241" y="43200"/>
                                  </a:cubicBezTo>
                                  <a:cubicBezTo>
                                    <a:pt x="6716" y="43200"/>
                                    <a:pt x="3246" y="42337"/>
                                    <a:pt x="131" y="40688"/>
                                  </a:cubicBezTo>
                                </a:path>
                                <a:path w="31841" h="43200" stroke="0" extrusionOk="0">
                                  <a:moveTo>
                                    <a:pt x="0" y="2582"/>
                                  </a:moveTo>
                                  <a:cubicBezTo>
                                    <a:pt x="3147" y="887"/>
                                    <a:pt x="6666" y="-1"/>
                                    <a:pt x="10241" y="0"/>
                                  </a:cubicBezTo>
                                  <a:cubicBezTo>
                                    <a:pt x="22170" y="0"/>
                                    <a:pt x="31841" y="9670"/>
                                    <a:pt x="31841" y="21600"/>
                                  </a:cubicBezTo>
                                  <a:cubicBezTo>
                                    <a:pt x="31841" y="33529"/>
                                    <a:pt x="22170" y="43200"/>
                                    <a:pt x="10241" y="43200"/>
                                  </a:cubicBezTo>
                                  <a:cubicBezTo>
                                    <a:pt x="6716" y="43200"/>
                                    <a:pt x="3246" y="42337"/>
                                    <a:pt x="131" y="40688"/>
                                  </a:cubicBezTo>
                                  <a:lnTo>
                                    <a:pt x="10241" y="21600"/>
                                  </a:lnTo>
                                  <a:lnTo>
                                    <a:pt x="0" y="2582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5B4C6801" w14:textId="77777777" w:rsidR="00723A12" w:rsidRDefault="00723A12" w:rsidP="00723A12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3398395" name="Arc 308"/>
                          <wps:cNvSpPr>
                            <a:spLocks/>
                          </wps:cNvSpPr>
                          <wps:spPr bwMode="auto">
                            <a:xfrm rot="5400000" flipH="1" flipV="1">
                              <a:off x="-398800" y="802636"/>
                              <a:ext cx="418" cy="425"/>
                            </a:xfrm>
                            <a:custGeom>
                              <a:avLst/>
                              <a:gdLst>
                                <a:gd name="T0" fmla="*/ 0 w 33626"/>
                                <a:gd name="T1" fmla="*/ 0 h 43200"/>
                                <a:gd name="T2" fmla="*/ 0 w 33626"/>
                                <a:gd name="T3" fmla="*/ 4 h 43200"/>
                                <a:gd name="T4" fmla="*/ 2 w 33626"/>
                                <a:gd name="T5" fmla="*/ 2 h 43200"/>
                                <a:gd name="T6" fmla="*/ 0 60000 65536"/>
                                <a:gd name="T7" fmla="*/ 0 60000 65536"/>
                                <a:gd name="T8" fmla="*/ 0 60000 65536"/>
                                <a:gd name="T9" fmla="*/ 0 w 33626"/>
                                <a:gd name="T10" fmla="*/ 0 h 43200"/>
                                <a:gd name="T11" fmla="*/ 33626 w 33626"/>
                                <a:gd name="T12" fmla="*/ 43200 h 43200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T9" t="T10" r="T11" b="T12"/>
                              <a:pathLst>
                                <a:path w="33626" h="43200" fill="none" extrusionOk="0">
                                  <a:moveTo>
                                    <a:pt x="1785" y="2582"/>
                                  </a:moveTo>
                                  <a:cubicBezTo>
                                    <a:pt x="4932" y="887"/>
                                    <a:pt x="8451" y="-1"/>
                                    <a:pt x="12026" y="0"/>
                                  </a:cubicBezTo>
                                  <a:cubicBezTo>
                                    <a:pt x="23955" y="0"/>
                                    <a:pt x="33626" y="9670"/>
                                    <a:pt x="33626" y="21600"/>
                                  </a:cubicBezTo>
                                  <a:cubicBezTo>
                                    <a:pt x="33626" y="33529"/>
                                    <a:pt x="23955" y="43200"/>
                                    <a:pt x="12026" y="43200"/>
                                  </a:cubicBezTo>
                                  <a:cubicBezTo>
                                    <a:pt x="7743" y="43200"/>
                                    <a:pt x="3557" y="41926"/>
                                    <a:pt x="-1" y="39542"/>
                                  </a:cubicBezTo>
                                </a:path>
                                <a:path w="33626" h="43200" stroke="0" extrusionOk="0">
                                  <a:moveTo>
                                    <a:pt x="1785" y="2582"/>
                                  </a:moveTo>
                                  <a:cubicBezTo>
                                    <a:pt x="4932" y="887"/>
                                    <a:pt x="8451" y="-1"/>
                                    <a:pt x="12026" y="0"/>
                                  </a:cubicBezTo>
                                  <a:cubicBezTo>
                                    <a:pt x="23955" y="0"/>
                                    <a:pt x="33626" y="9670"/>
                                    <a:pt x="33626" y="21600"/>
                                  </a:cubicBezTo>
                                  <a:cubicBezTo>
                                    <a:pt x="33626" y="33529"/>
                                    <a:pt x="23955" y="43200"/>
                                    <a:pt x="12026" y="43200"/>
                                  </a:cubicBezTo>
                                  <a:cubicBezTo>
                                    <a:pt x="7743" y="43200"/>
                                    <a:pt x="3557" y="41926"/>
                                    <a:pt x="-1" y="39542"/>
                                  </a:cubicBezTo>
                                  <a:lnTo>
                                    <a:pt x="12026" y="21600"/>
                                  </a:lnTo>
                                  <a:lnTo>
                                    <a:pt x="1785" y="2582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10C37454" w14:textId="77777777" w:rsidR="00723A12" w:rsidRDefault="00723A12" w:rsidP="00723A12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68872058" name="Freeform 309"/>
                          <wps:cNvSpPr>
                            <a:spLocks/>
                          </wps:cNvSpPr>
                          <wps:spPr bwMode="auto">
                            <a:xfrm>
                              <a:off x="-398252" y="803029"/>
                              <a:ext cx="115" cy="78"/>
                            </a:xfrm>
                            <a:custGeom>
                              <a:avLst/>
                              <a:gdLst>
                                <a:gd name="T0" fmla="*/ 0 w 90"/>
                                <a:gd name="T1" fmla="*/ 5 h 63"/>
                                <a:gd name="T2" fmla="*/ 147 w 90"/>
                                <a:gd name="T3" fmla="*/ 0 h 63"/>
                                <a:gd name="T4" fmla="*/ 0 60000 65536"/>
                                <a:gd name="T5" fmla="*/ 0 60000 65536"/>
                                <a:gd name="T6" fmla="*/ 0 w 90"/>
                                <a:gd name="T7" fmla="*/ 0 h 63"/>
                                <a:gd name="T8" fmla="*/ 90 w 90"/>
                                <a:gd name="T9" fmla="*/ 63 h 63"/>
                              </a:gdLst>
                              <a:ahLst/>
                              <a:cxnLst>
                                <a:cxn ang="T4">
                                  <a:pos x="T0" y="T1"/>
                                </a:cxn>
                                <a:cxn ang="T5">
                                  <a:pos x="T2" y="T3"/>
                                </a:cxn>
                              </a:cxnLst>
                              <a:rect l="T6" t="T7" r="T8" b="T9"/>
                              <a:pathLst>
                                <a:path w="90" h="63">
                                  <a:moveTo>
                                    <a:pt x="0" y="3"/>
                                  </a:moveTo>
                                  <a:cubicBezTo>
                                    <a:pt x="30" y="57"/>
                                    <a:pt x="63" y="63"/>
                                    <a:pt x="90" y="0"/>
                                  </a:cubicBezTo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35DCA040" w14:textId="77777777" w:rsidR="00723A12" w:rsidRDefault="00723A12" w:rsidP="00723A12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50424789" name="Freeform 310"/>
                          <wps:cNvSpPr>
                            <a:spLocks/>
                          </wps:cNvSpPr>
                          <wps:spPr bwMode="auto">
                            <a:xfrm>
                              <a:off x="-398515" y="803029"/>
                              <a:ext cx="115" cy="78"/>
                            </a:xfrm>
                            <a:custGeom>
                              <a:avLst/>
                              <a:gdLst>
                                <a:gd name="T0" fmla="*/ 0 w 90"/>
                                <a:gd name="T1" fmla="*/ 5 h 63"/>
                                <a:gd name="T2" fmla="*/ 147 w 90"/>
                                <a:gd name="T3" fmla="*/ 0 h 63"/>
                                <a:gd name="T4" fmla="*/ 0 60000 65536"/>
                                <a:gd name="T5" fmla="*/ 0 60000 65536"/>
                                <a:gd name="T6" fmla="*/ 0 w 90"/>
                                <a:gd name="T7" fmla="*/ 0 h 63"/>
                                <a:gd name="T8" fmla="*/ 90 w 90"/>
                                <a:gd name="T9" fmla="*/ 63 h 63"/>
                              </a:gdLst>
                              <a:ahLst/>
                              <a:cxnLst>
                                <a:cxn ang="T4">
                                  <a:pos x="T0" y="T1"/>
                                </a:cxn>
                                <a:cxn ang="T5">
                                  <a:pos x="T2" y="T3"/>
                                </a:cxn>
                              </a:cxnLst>
                              <a:rect l="T6" t="T7" r="T8" b="T9"/>
                              <a:pathLst>
                                <a:path w="90" h="63">
                                  <a:moveTo>
                                    <a:pt x="0" y="3"/>
                                  </a:moveTo>
                                  <a:cubicBezTo>
                                    <a:pt x="30" y="57"/>
                                    <a:pt x="63" y="63"/>
                                    <a:pt x="90" y="0"/>
                                  </a:cubicBezTo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4FD8F93F" w14:textId="77777777" w:rsidR="00723A12" w:rsidRDefault="00723A12" w:rsidP="00723A12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19982947" name="Freeform 313"/>
                          <wps:cNvSpPr>
                            <a:spLocks/>
                          </wps:cNvSpPr>
                          <wps:spPr bwMode="auto">
                            <a:xfrm>
                              <a:off x="-398779" y="803029"/>
                              <a:ext cx="115" cy="78"/>
                            </a:xfrm>
                            <a:custGeom>
                              <a:avLst/>
                              <a:gdLst>
                                <a:gd name="T0" fmla="*/ 0 w 90"/>
                                <a:gd name="T1" fmla="*/ 5 h 63"/>
                                <a:gd name="T2" fmla="*/ 147 w 90"/>
                                <a:gd name="T3" fmla="*/ 0 h 63"/>
                                <a:gd name="T4" fmla="*/ 0 60000 65536"/>
                                <a:gd name="T5" fmla="*/ 0 60000 65536"/>
                                <a:gd name="T6" fmla="*/ 0 w 90"/>
                                <a:gd name="T7" fmla="*/ 0 h 63"/>
                                <a:gd name="T8" fmla="*/ 90 w 90"/>
                                <a:gd name="T9" fmla="*/ 63 h 63"/>
                              </a:gdLst>
                              <a:ahLst/>
                              <a:cxnLst>
                                <a:cxn ang="T4">
                                  <a:pos x="T0" y="T1"/>
                                </a:cxn>
                                <a:cxn ang="T5">
                                  <a:pos x="T2" y="T3"/>
                                </a:cxn>
                              </a:cxnLst>
                              <a:rect l="T6" t="T7" r="T8" b="T9"/>
                              <a:pathLst>
                                <a:path w="90" h="63">
                                  <a:moveTo>
                                    <a:pt x="0" y="3"/>
                                  </a:moveTo>
                                  <a:cubicBezTo>
                                    <a:pt x="30" y="57"/>
                                    <a:pt x="63" y="63"/>
                                    <a:pt x="90" y="0"/>
                                  </a:cubicBezTo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6BB879DB" w14:textId="77777777" w:rsidR="00723A12" w:rsidRDefault="00723A12" w:rsidP="00723A12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421835" name="Arc 316"/>
                          <wps:cNvSpPr>
                            <a:spLocks/>
                          </wps:cNvSpPr>
                          <wps:spPr bwMode="auto">
                            <a:xfrm rot="5400000" flipH="1" flipV="1">
                              <a:off x="-397737" y="802626"/>
                              <a:ext cx="394" cy="422"/>
                            </a:xfrm>
                            <a:custGeom>
                              <a:avLst/>
                              <a:gdLst>
                                <a:gd name="T0" fmla="*/ 0 w 31841"/>
                                <a:gd name="T1" fmla="*/ 0 h 42881"/>
                                <a:gd name="T2" fmla="*/ 2 w 31841"/>
                                <a:gd name="T3" fmla="*/ 4 h 42881"/>
                                <a:gd name="T4" fmla="*/ 2 w 31841"/>
                                <a:gd name="T5" fmla="*/ 2 h 42881"/>
                                <a:gd name="T6" fmla="*/ 0 60000 65536"/>
                                <a:gd name="T7" fmla="*/ 0 60000 65536"/>
                                <a:gd name="T8" fmla="*/ 0 60000 65536"/>
                                <a:gd name="T9" fmla="*/ 0 w 31841"/>
                                <a:gd name="T10" fmla="*/ 0 h 42881"/>
                                <a:gd name="T11" fmla="*/ 31841 w 31841"/>
                                <a:gd name="T12" fmla="*/ 42881 h 42881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T9" t="T10" r="T11" b="T12"/>
                              <a:pathLst>
                                <a:path w="31841" h="42881" fill="none" extrusionOk="0">
                                  <a:moveTo>
                                    <a:pt x="0" y="2582"/>
                                  </a:moveTo>
                                  <a:cubicBezTo>
                                    <a:pt x="3147" y="887"/>
                                    <a:pt x="6666" y="-1"/>
                                    <a:pt x="10241" y="0"/>
                                  </a:cubicBezTo>
                                  <a:cubicBezTo>
                                    <a:pt x="22170" y="0"/>
                                    <a:pt x="31841" y="9670"/>
                                    <a:pt x="31841" y="21600"/>
                                  </a:cubicBezTo>
                                  <a:cubicBezTo>
                                    <a:pt x="31841" y="32101"/>
                                    <a:pt x="24287" y="41081"/>
                                    <a:pt x="13940" y="42880"/>
                                  </a:cubicBezTo>
                                </a:path>
                                <a:path w="31841" h="42881" stroke="0" extrusionOk="0">
                                  <a:moveTo>
                                    <a:pt x="0" y="2582"/>
                                  </a:moveTo>
                                  <a:cubicBezTo>
                                    <a:pt x="3147" y="887"/>
                                    <a:pt x="6666" y="-1"/>
                                    <a:pt x="10241" y="0"/>
                                  </a:cubicBezTo>
                                  <a:cubicBezTo>
                                    <a:pt x="22170" y="0"/>
                                    <a:pt x="31841" y="9670"/>
                                    <a:pt x="31841" y="21600"/>
                                  </a:cubicBezTo>
                                  <a:cubicBezTo>
                                    <a:pt x="31841" y="32101"/>
                                    <a:pt x="24287" y="41081"/>
                                    <a:pt x="13940" y="42880"/>
                                  </a:cubicBezTo>
                                  <a:lnTo>
                                    <a:pt x="10241" y="21600"/>
                                  </a:lnTo>
                                  <a:lnTo>
                                    <a:pt x="0" y="2582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546E33AC" w14:textId="77777777" w:rsidR="00723A12" w:rsidRDefault="00723A12" w:rsidP="00723A12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7120521" name="Arc 317"/>
                          <wps:cNvSpPr>
                            <a:spLocks/>
                          </wps:cNvSpPr>
                          <wps:spPr bwMode="auto">
                            <a:xfrm rot="5400000" flipH="1" flipV="1">
                              <a:off x="-397998" y="802627"/>
                              <a:ext cx="397" cy="424"/>
                            </a:xfrm>
                            <a:custGeom>
                              <a:avLst/>
                              <a:gdLst>
                                <a:gd name="T0" fmla="*/ 0 w 31841"/>
                                <a:gd name="T1" fmla="*/ 0 h 43200"/>
                                <a:gd name="T2" fmla="*/ 0 w 31841"/>
                                <a:gd name="T3" fmla="*/ 4 h 43200"/>
                                <a:gd name="T4" fmla="*/ 2 w 31841"/>
                                <a:gd name="T5" fmla="*/ 2 h 43200"/>
                                <a:gd name="T6" fmla="*/ 0 60000 65536"/>
                                <a:gd name="T7" fmla="*/ 0 60000 65536"/>
                                <a:gd name="T8" fmla="*/ 0 60000 65536"/>
                                <a:gd name="T9" fmla="*/ 0 w 31841"/>
                                <a:gd name="T10" fmla="*/ 0 h 43200"/>
                                <a:gd name="T11" fmla="*/ 31841 w 31841"/>
                                <a:gd name="T12" fmla="*/ 43200 h 43200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T9" t="T10" r="T11" b="T12"/>
                              <a:pathLst>
                                <a:path w="31841" h="43200" fill="none" extrusionOk="0">
                                  <a:moveTo>
                                    <a:pt x="0" y="2582"/>
                                  </a:moveTo>
                                  <a:cubicBezTo>
                                    <a:pt x="3147" y="887"/>
                                    <a:pt x="6666" y="-1"/>
                                    <a:pt x="10241" y="0"/>
                                  </a:cubicBezTo>
                                  <a:cubicBezTo>
                                    <a:pt x="22170" y="0"/>
                                    <a:pt x="31841" y="9670"/>
                                    <a:pt x="31841" y="21600"/>
                                  </a:cubicBezTo>
                                  <a:cubicBezTo>
                                    <a:pt x="31841" y="33529"/>
                                    <a:pt x="22170" y="43200"/>
                                    <a:pt x="10241" y="43200"/>
                                  </a:cubicBezTo>
                                  <a:cubicBezTo>
                                    <a:pt x="6716" y="43200"/>
                                    <a:pt x="3246" y="42337"/>
                                    <a:pt x="131" y="40688"/>
                                  </a:cubicBezTo>
                                </a:path>
                                <a:path w="31841" h="43200" stroke="0" extrusionOk="0">
                                  <a:moveTo>
                                    <a:pt x="0" y="2582"/>
                                  </a:moveTo>
                                  <a:cubicBezTo>
                                    <a:pt x="3147" y="887"/>
                                    <a:pt x="6666" y="-1"/>
                                    <a:pt x="10241" y="0"/>
                                  </a:cubicBezTo>
                                  <a:cubicBezTo>
                                    <a:pt x="22170" y="0"/>
                                    <a:pt x="31841" y="9670"/>
                                    <a:pt x="31841" y="21600"/>
                                  </a:cubicBezTo>
                                  <a:cubicBezTo>
                                    <a:pt x="31841" y="33529"/>
                                    <a:pt x="22170" y="43200"/>
                                    <a:pt x="10241" y="43200"/>
                                  </a:cubicBezTo>
                                  <a:cubicBezTo>
                                    <a:pt x="6716" y="43200"/>
                                    <a:pt x="3246" y="42337"/>
                                    <a:pt x="131" y="40688"/>
                                  </a:cubicBezTo>
                                  <a:lnTo>
                                    <a:pt x="10241" y="21600"/>
                                  </a:lnTo>
                                  <a:lnTo>
                                    <a:pt x="0" y="2582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678FC701" w14:textId="77777777" w:rsidR="00723A12" w:rsidRDefault="00723A12" w:rsidP="00723A12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61896032" name="Arc 318"/>
                          <wps:cNvSpPr>
                            <a:spLocks/>
                          </wps:cNvSpPr>
                          <wps:spPr bwMode="auto">
                            <a:xfrm rot="5400000" flipH="1" flipV="1">
                              <a:off x="-398274" y="802636"/>
                              <a:ext cx="418" cy="426"/>
                            </a:xfrm>
                            <a:custGeom>
                              <a:avLst/>
                              <a:gdLst>
                                <a:gd name="T0" fmla="*/ 0 w 33626"/>
                                <a:gd name="T1" fmla="*/ 0 h 43200"/>
                                <a:gd name="T2" fmla="*/ 0 w 33626"/>
                                <a:gd name="T3" fmla="*/ 4 h 43200"/>
                                <a:gd name="T4" fmla="*/ 2 w 33626"/>
                                <a:gd name="T5" fmla="*/ 2 h 43200"/>
                                <a:gd name="T6" fmla="*/ 0 60000 65536"/>
                                <a:gd name="T7" fmla="*/ 0 60000 65536"/>
                                <a:gd name="T8" fmla="*/ 0 60000 65536"/>
                                <a:gd name="T9" fmla="*/ 0 w 33626"/>
                                <a:gd name="T10" fmla="*/ 0 h 43200"/>
                                <a:gd name="T11" fmla="*/ 33626 w 33626"/>
                                <a:gd name="T12" fmla="*/ 43200 h 43200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T9" t="T10" r="T11" b="T12"/>
                              <a:pathLst>
                                <a:path w="33626" h="43200" fill="none" extrusionOk="0">
                                  <a:moveTo>
                                    <a:pt x="1785" y="2582"/>
                                  </a:moveTo>
                                  <a:cubicBezTo>
                                    <a:pt x="4932" y="887"/>
                                    <a:pt x="8451" y="-1"/>
                                    <a:pt x="12026" y="0"/>
                                  </a:cubicBezTo>
                                  <a:cubicBezTo>
                                    <a:pt x="23955" y="0"/>
                                    <a:pt x="33626" y="9670"/>
                                    <a:pt x="33626" y="21600"/>
                                  </a:cubicBezTo>
                                  <a:cubicBezTo>
                                    <a:pt x="33626" y="33529"/>
                                    <a:pt x="23955" y="43200"/>
                                    <a:pt x="12026" y="43200"/>
                                  </a:cubicBezTo>
                                  <a:cubicBezTo>
                                    <a:pt x="7743" y="43200"/>
                                    <a:pt x="3557" y="41926"/>
                                    <a:pt x="-1" y="39542"/>
                                  </a:cubicBezTo>
                                </a:path>
                                <a:path w="33626" h="43200" stroke="0" extrusionOk="0">
                                  <a:moveTo>
                                    <a:pt x="1785" y="2582"/>
                                  </a:moveTo>
                                  <a:cubicBezTo>
                                    <a:pt x="4932" y="887"/>
                                    <a:pt x="8451" y="-1"/>
                                    <a:pt x="12026" y="0"/>
                                  </a:cubicBezTo>
                                  <a:cubicBezTo>
                                    <a:pt x="23955" y="0"/>
                                    <a:pt x="33626" y="9670"/>
                                    <a:pt x="33626" y="21600"/>
                                  </a:cubicBezTo>
                                  <a:cubicBezTo>
                                    <a:pt x="33626" y="33529"/>
                                    <a:pt x="23955" y="43200"/>
                                    <a:pt x="12026" y="43200"/>
                                  </a:cubicBezTo>
                                  <a:cubicBezTo>
                                    <a:pt x="7743" y="43200"/>
                                    <a:pt x="3557" y="41926"/>
                                    <a:pt x="-1" y="39542"/>
                                  </a:cubicBezTo>
                                  <a:lnTo>
                                    <a:pt x="12026" y="21600"/>
                                  </a:lnTo>
                                  <a:lnTo>
                                    <a:pt x="1785" y="2582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4C7EF158" w14:textId="77777777" w:rsidR="00723A12" w:rsidRDefault="00723A12" w:rsidP="00723A12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39836990" name="Freeform 319"/>
                          <wps:cNvSpPr>
                            <a:spLocks/>
                          </wps:cNvSpPr>
                          <wps:spPr bwMode="auto">
                            <a:xfrm>
                              <a:off x="-397726" y="803029"/>
                              <a:ext cx="115" cy="78"/>
                            </a:xfrm>
                            <a:custGeom>
                              <a:avLst/>
                              <a:gdLst>
                                <a:gd name="T0" fmla="*/ 0 w 90"/>
                                <a:gd name="T1" fmla="*/ 5 h 63"/>
                                <a:gd name="T2" fmla="*/ 147 w 90"/>
                                <a:gd name="T3" fmla="*/ 0 h 63"/>
                                <a:gd name="T4" fmla="*/ 0 60000 65536"/>
                                <a:gd name="T5" fmla="*/ 0 60000 65536"/>
                                <a:gd name="T6" fmla="*/ 0 w 90"/>
                                <a:gd name="T7" fmla="*/ 0 h 63"/>
                                <a:gd name="T8" fmla="*/ 90 w 90"/>
                                <a:gd name="T9" fmla="*/ 63 h 63"/>
                              </a:gdLst>
                              <a:ahLst/>
                              <a:cxnLst>
                                <a:cxn ang="T4">
                                  <a:pos x="T0" y="T1"/>
                                </a:cxn>
                                <a:cxn ang="T5">
                                  <a:pos x="T2" y="T3"/>
                                </a:cxn>
                              </a:cxnLst>
                              <a:rect l="T6" t="T7" r="T8" b="T9"/>
                              <a:pathLst>
                                <a:path w="90" h="63">
                                  <a:moveTo>
                                    <a:pt x="0" y="3"/>
                                  </a:moveTo>
                                  <a:cubicBezTo>
                                    <a:pt x="30" y="57"/>
                                    <a:pt x="63" y="63"/>
                                    <a:pt x="90" y="0"/>
                                  </a:cubicBezTo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6A7213A2" w14:textId="77777777" w:rsidR="00723A12" w:rsidRDefault="00723A12" w:rsidP="00723A12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6144542" name="Freeform 320"/>
                          <wps:cNvSpPr>
                            <a:spLocks/>
                          </wps:cNvSpPr>
                          <wps:spPr bwMode="auto">
                            <a:xfrm>
                              <a:off x="-397988" y="803029"/>
                              <a:ext cx="115" cy="78"/>
                            </a:xfrm>
                            <a:custGeom>
                              <a:avLst/>
                              <a:gdLst>
                                <a:gd name="T0" fmla="*/ 0 w 90"/>
                                <a:gd name="T1" fmla="*/ 5 h 63"/>
                                <a:gd name="T2" fmla="*/ 147 w 90"/>
                                <a:gd name="T3" fmla="*/ 0 h 63"/>
                                <a:gd name="T4" fmla="*/ 0 60000 65536"/>
                                <a:gd name="T5" fmla="*/ 0 60000 65536"/>
                                <a:gd name="T6" fmla="*/ 0 w 90"/>
                                <a:gd name="T7" fmla="*/ 0 h 63"/>
                                <a:gd name="T8" fmla="*/ 90 w 90"/>
                                <a:gd name="T9" fmla="*/ 63 h 63"/>
                              </a:gdLst>
                              <a:ahLst/>
                              <a:cxnLst>
                                <a:cxn ang="T4">
                                  <a:pos x="T0" y="T1"/>
                                </a:cxn>
                                <a:cxn ang="T5">
                                  <a:pos x="T2" y="T3"/>
                                </a:cxn>
                              </a:cxnLst>
                              <a:rect l="T6" t="T7" r="T8" b="T9"/>
                              <a:pathLst>
                                <a:path w="90" h="63">
                                  <a:moveTo>
                                    <a:pt x="0" y="3"/>
                                  </a:moveTo>
                                  <a:cubicBezTo>
                                    <a:pt x="30" y="57"/>
                                    <a:pt x="63" y="63"/>
                                    <a:pt x="90" y="0"/>
                                  </a:cubicBezTo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752C69C0" w14:textId="77777777" w:rsidR="00723A12" w:rsidRDefault="00723A12" w:rsidP="00723A12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35458527" name="Freeform 321"/>
                          <wps:cNvSpPr>
                            <a:spLocks/>
                          </wps:cNvSpPr>
                          <wps:spPr bwMode="auto">
                            <a:xfrm>
                              <a:off x="-398252" y="803029"/>
                              <a:ext cx="115" cy="78"/>
                            </a:xfrm>
                            <a:custGeom>
                              <a:avLst/>
                              <a:gdLst>
                                <a:gd name="T0" fmla="*/ 0 w 90"/>
                                <a:gd name="T1" fmla="*/ 5 h 63"/>
                                <a:gd name="T2" fmla="*/ 147 w 90"/>
                                <a:gd name="T3" fmla="*/ 0 h 63"/>
                                <a:gd name="T4" fmla="*/ 0 60000 65536"/>
                                <a:gd name="T5" fmla="*/ 0 60000 65536"/>
                                <a:gd name="T6" fmla="*/ 0 w 90"/>
                                <a:gd name="T7" fmla="*/ 0 h 63"/>
                                <a:gd name="T8" fmla="*/ 90 w 90"/>
                                <a:gd name="T9" fmla="*/ 63 h 63"/>
                              </a:gdLst>
                              <a:ahLst/>
                              <a:cxnLst>
                                <a:cxn ang="T4">
                                  <a:pos x="T0" y="T1"/>
                                </a:cxn>
                                <a:cxn ang="T5">
                                  <a:pos x="T2" y="T3"/>
                                </a:cxn>
                              </a:cxnLst>
                              <a:rect l="T6" t="T7" r="T8" b="T9"/>
                              <a:pathLst>
                                <a:path w="90" h="63">
                                  <a:moveTo>
                                    <a:pt x="0" y="3"/>
                                  </a:moveTo>
                                  <a:cubicBezTo>
                                    <a:pt x="30" y="57"/>
                                    <a:pt x="63" y="63"/>
                                    <a:pt x="90" y="0"/>
                                  </a:cubicBezTo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4D3BC199" w14:textId="77777777" w:rsidR="00723A12" w:rsidRDefault="00723A12" w:rsidP="00723A12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1060443321" name="矩形 264"/>
                        <wps:cNvSpPr/>
                        <wps:spPr>
                          <a:xfrm>
                            <a:off x="1701752" y="98"/>
                            <a:ext cx="2314982" cy="31145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520065" name="直線接點 79"/>
                        <wps:cNvCnPr/>
                        <wps:spPr>
                          <a:xfrm>
                            <a:off x="1165928" y="707866"/>
                            <a:ext cx="0" cy="237639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69633349" name="矩形 80"/>
                        <wps:cNvSpPr/>
                        <wps:spPr>
                          <a:xfrm>
                            <a:off x="4292304" y="482399"/>
                            <a:ext cx="574993" cy="64712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34826141" name="橢圓 230"/>
                        <wps:cNvSpPr/>
                        <wps:spPr>
                          <a:xfrm>
                            <a:off x="682735" y="382830"/>
                            <a:ext cx="854543" cy="721849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058406A1" w14:textId="77777777" w:rsidR="00723A12" w:rsidRPr="00E46AD1" w:rsidRDefault="00723A12" w:rsidP="00723A12">
                              <w:pPr>
                                <w:rPr>
                                  <w:color w:val="000000" w:themeColor="text1"/>
                                  <w:sz w:val="44"/>
                                  <w:szCs w:val="44"/>
                                </w:rPr>
                              </w:pPr>
                              <m:oMathPara>
                                <m:oMath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sz w:val="44"/>
                                      <w:szCs w:val="44"/>
                                    </w:rPr>
                                    <m:t>~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36000" tIns="0" rIns="36000" bIns="7200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78544976" name="直線接點 231"/>
                        <wps:cNvCnPr/>
                        <wps:spPr>
                          <a:xfrm>
                            <a:off x="227601" y="1275329"/>
                            <a:ext cx="4583979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1385954" name="矩形 236"/>
                        <wps:cNvSpPr/>
                        <wps:spPr>
                          <a:xfrm>
                            <a:off x="251742" y="1274930"/>
                            <a:ext cx="4559631" cy="213541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65000"/>
                            </a:schemeClr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56090745" name="直線單箭頭接點 237"/>
                        <wps:cNvCnPr/>
                        <wps:spPr>
                          <a:xfrm>
                            <a:off x="1969581" y="633166"/>
                            <a:ext cx="307643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69632920" name="文字方塊 246"/>
                        <wps:cNvSpPr txBox="1"/>
                        <wps:spPr>
                          <a:xfrm>
                            <a:off x="1885529" y="385574"/>
                            <a:ext cx="432007" cy="19166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44925EE" w14:textId="77777777" w:rsidR="00723A12" w:rsidRPr="00E46AD1" w:rsidRDefault="00000000" w:rsidP="00723A1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MingLiU" w:hAnsi="Cambria Math"/>
                                          <w:i/>
                                          <w:kern w:val="0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MingLiU" w:hAnsi="Cambria Math"/>
                                          <w:kern w:val="0"/>
                                        </w:rPr>
                                        <m:t>v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MingLiU" w:hAnsi="Cambria Math"/>
                                          <w:kern w:val="0"/>
                                        </w:rPr>
                                        <m:t>∥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99557814" name="文字方塊 246"/>
                        <wps:cNvSpPr txBox="1"/>
                        <wps:spPr>
                          <a:xfrm>
                            <a:off x="4170385" y="785504"/>
                            <a:ext cx="595174" cy="191135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942EECE" w14:textId="77777777" w:rsidR="00723A12" w:rsidRDefault="00723A12" w:rsidP="00723A12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Times New Roman"/>
                                      <w:kern w:val="2"/>
                                      <w:sz w:val="20"/>
                                      <w:szCs w:val="20"/>
                                    </w:rPr>
                                    <m:t>6.0/π m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77389068" name="直線單箭頭接點 191"/>
                        <wps:cNvCnPr/>
                        <wps:spPr>
                          <a:xfrm>
                            <a:off x="4124200" y="610870"/>
                            <a:ext cx="0" cy="643682"/>
                          </a:xfrm>
                          <a:prstGeom prst="straightConnector1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arrow"/>
                            <a:tailEnd type="arrow"/>
                          </a:ln>
                          <a:effectLst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46118762" name="直線單箭頭接點 237"/>
                        <wps:cNvCnPr/>
                        <wps:spPr>
                          <a:xfrm flipH="1">
                            <a:off x="1628566" y="648046"/>
                            <a:ext cx="266574" cy="256616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24507707" name="文字方塊 246"/>
                        <wps:cNvSpPr txBox="1"/>
                        <wps:spPr>
                          <a:xfrm>
                            <a:off x="1537278" y="501301"/>
                            <a:ext cx="245560" cy="20649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B7593AD" w14:textId="77777777" w:rsidR="00723A12" w:rsidRDefault="00000000" w:rsidP="00723A12">
                              <w:pPr>
                                <w:rPr>
                                  <w:rFonts w:ascii="Cambria Math" w:eastAsia="MingLiU"/>
                                  <w:i/>
                                  <w:iCs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MingLiU" w:hAnsi="Cambria Math"/>
                                          <w:i/>
                                          <w:kern w:val="0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MingLiU" w:hAnsi="Cambria Math"/>
                                          <w:kern w:val="0"/>
                                        </w:rPr>
                                        <m:t>v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MingLiU" w:hAnsi="Cambria Math"/>
                                          <w:kern w:val="0"/>
                                        </w:rPr>
                                        <m:t>⊥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spcFirstLastPara="0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0AB4784" id="_x0000_s1056" editas="canvas" style="width:404pt;height:120pt;mso-position-horizontal-relative:char;mso-position-vertical-relative:line" coordsize="51308,15240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">
                <v:shape id="_x0000_s1057" type="#_x0000_t75" style="position:absolute;width:51308;height:15240;visibility:visible;mso-wrap-style:square">
                  <v:fill o:detectmouseclick="t"/>
                  <v:path o:connecttype="none"/>
                </v:shape>
                <v:group id="Group 305" o:spid="_x0000_s1058" style="position:absolute;left:11659;top:6111;width:35193;height:6448;rotation:180" coordorigin="-3988,8026" coordsize="14,4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">
                  <v:shape id="Arc 306" o:spid="_x0000_s1059" style="position:absolute;left:-3982;top:8026;width:4;height:4;rotation:90;flip:x y;visibility:visible;mso-wrap-style:square;v-text-anchor:top" coordsize="31841,42881" o:spt="10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" adj="-11796480,,5400" path="m,2582nfc3147,887,6666,-1,10241,,22170,,31841,9670,31841,21600v,10501,-7554,19481,-17901,21280em,2582nsc3147,887,6666,-1,10241,,22170,,31841,9670,31841,21600v,10501,-7554,19481,-17901,21280l10241,21600,,2582xe" filled="f" strokeweight="1.5pt">
                    <v:stroke joinstyle="round"/>
                    <v:formulas/>
                    <v:path arrowok="t" o:extrusionok="f" o:connecttype="custom" o:connectlocs="0,0;0,0;0,0" o:connectangles="0,0,0" textboxrect="0,0,31841,42881"/>
                    <v:textbox>
                      <w:txbxContent>
                        <w:p w14:paraId="4956C276" w14:textId="77777777" w:rsidR="00723A12" w:rsidRDefault="00723A12" w:rsidP="00723A12"/>
                      </w:txbxContent>
                    </v:textbox>
                  </v:shape>
                  <v:shape id="Arc 307" o:spid="_x0000_s1060" style="position:absolute;left:-3985;top:8026;width:4;height:4;rotation:90;flip:x y;visibility:visible;mso-wrap-style:square;v-text-anchor:top" coordsize="31841,43200" o:spt="10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" adj="-11796480,,5400" path="m,2582nfc3147,887,6666,-1,10241,,22170,,31841,9670,31841,21600v,11929,-9671,21600,-21600,21600c6716,43200,3246,42337,131,40688em,2582nsc3147,887,6666,-1,10241,,22170,,31841,9670,31841,21600v,11929,-9671,21600,-21600,21600c6716,43200,3246,42337,131,40688l10241,21600,,2582xe" filled="f" strokeweight="1.5pt">
                    <v:stroke joinstyle="round"/>
                    <v:formulas/>
                    <v:path arrowok="t" o:extrusionok="f" o:connecttype="custom" o:connectlocs="0,0;0,0;0,0" o:connectangles="0,0,0" textboxrect="0,0,31841,43200"/>
                    <v:textbox>
                      <w:txbxContent>
                        <w:p w14:paraId="5B4C6801" w14:textId="77777777" w:rsidR="00723A12" w:rsidRDefault="00723A12" w:rsidP="00723A12"/>
                      </w:txbxContent>
                    </v:textbox>
                  </v:shape>
                  <v:shape id="Arc 308" o:spid="_x0000_s1061" style="position:absolute;left:-3987;top:8025;width:4;height:5;rotation:90;flip:x y;visibility:visible;mso-wrap-style:square;v-text-anchor:top" coordsize="33626,43200" o:spt="10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" adj="-11796480,,5400" path="m1785,2582nfc4932,887,8451,-1,12026,,23955,,33626,9670,33626,21600v,11929,-9671,21600,-21600,21600c7743,43200,3557,41926,-1,39542em1785,2582nsc4932,887,8451,-1,12026,,23955,,33626,9670,33626,21600v,11929,-9671,21600,-21600,21600c7743,43200,3557,41926,-1,39542l12026,21600,1785,2582xe" filled="f" strokeweight="1.5pt">
                    <v:stroke joinstyle="round"/>
                    <v:formulas/>
                    <v:path arrowok="t" o:extrusionok="f" o:connecttype="custom" o:connectlocs="0,0;0,0;0,0" o:connectangles="0,0,0" textboxrect="0,0,33626,43200"/>
                    <v:textbox>
                      <w:txbxContent>
                        <w:p w14:paraId="10C37454" w14:textId="77777777" w:rsidR="00723A12" w:rsidRDefault="00723A12" w:rsidP="00723A12"/>
                      </w:txbxContent>
                    </v:textbox>
                  </v:shape>
                  <v:shape id="Freeform 309" o:spid="_x0000_s1062" style="position:absolute;left:-3982;top:8030;width:1;height:1;visibility:visible;mso-wrap-style:square;v-text-anchor:top" coordsize="90,63" o:spt="10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" adj="-11796480,,5400" path="m,3c30,57,63,63,90,e" filled="f" strokeweight="1.5pt">
                    <v:stroke joinstyle="round"/>
                    <v:formulas/>
                    <v:path arrowok="t" o:connecttype="custom" o:connectlocs="0,6;188,0" o:connectangles="0,0" textboxrect="0,0,90,63"/>
                    <v:textbox>
                      <w:txbxContent>
                        <w:p w14:paraId="35DCA040" w14:textId="77777777" w:rsidR="00723A12" w:rsidRDefault="00723A12" w:rsidP="00723A12"/>
                      </w:txbxContent>
                    </v:textbox>
                  </v:shape>
                  <v:shape id="Freeform 310" o:spid="_x0000_s1063" style="position:absolute;left:-3985;top:8030;width:1;height:1;visibility:visible;mso-wrap-style:square;v-text-anchor:top" coordsize="90,63" o:spt="10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" adj="-11796480,,5400" path="m,3c30,57,63,63,90,e" filled="f" strokeweight="1.5pt">
                    <v:stroke joinstyle="round"/>
                    <v:formulas/>
                    <v:path arrowok="t" o:connecttype="custom" o:connectlocs="0,6;188,0" o:connectangles="0,0" textboxrect="0,0,90,63"/>
                    <v:textbox>
                      <w:txbxContent>
                        <w:p w14:paraId="4FD8F93F" w14:textId="77777777" w:rsidR="00723A12" w:rsidRDefault="00723A12" w:rsidP="00723A12"/>
                      </w:txbxContent>
                    </v:textbox>
                  </v:shape>
                  <v:shape id="Freeform 313" o:spid="_x0000_s1064" style="position:absolute;left:-3987;top:8030;width:1;height:1;visibility:visible;mso-wrap-style:square;v-text-anchor:top" coordsize="90,63" o:spt="10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" adj="-11796480,,5400" path="m,3c30,57,63,63,90,e" filled="f" strokeweight="1.5pt">
                    <v:stroke joinstyle="round"/>
                    <v:formulas/>
                    <v:path arrowok="t" o:connecttype="custom" o:connectlocs="0,6;188,0" o:connectangles="0,0" textboxrect="0,0,90,63"/>
                    <v:textbox>
                      <w:txbxContent>
                        <w:p w14:paraId="6BB879DB" w14:textId="77777777" w:rsidR="00723A12" w:rsidRDefault="00723A12" w:rsidP="00723A12"/>
                      </w:txbxContent>
                    </v:textbox>
                  </v:shape>
                  <v:shape id="Arc 316" o:spid="_x0000_s1065" style="position:absolute;left:-3977;top:8026;width:4;height:4;rotation:90;flip:x y;visibility:visible;mso-wrap-style:square;v-text-anchor:top" coordsize="31841,42881" o:spt="10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" adj="-11796480,,5400" path="m,2582nfc3147,887,6666,-1,10241,,22170,,31841,9670,31841,21600v,10501,-7554,19481,-17901,21280em,2582nsc3147,887,6666,-1,10241,,22170,,31841,9670,31841,21600v,10501,-7554,19481,-17901,21280l10241,21600,,2582xe" filled="f" strokeweight="1.5pt">
                    <v:stroke joinstyle="round"/>
                    <v:formulas/>
                    <v:path arrowok="t" o:extrusionok="f" o:connecttype="custom" o:connectlocs="0,0;0,0;0,0" o:connectangles="0,0,0" textboxrect="0,0,31841,42881"/>
                    <v:textbox>
                      <w:txbxContent>
                        <w:p w14:paraId="546E33AC" w14:textId="77777777" w:rsidR="00723A12" w:rsidRDefault="00723A12" w:rsidP="00723A12"/>
                      </w:txbxContent>
                    </v:textbox>
                  </v:shape>
                  <v:shape id="Arc 317" o:spid="_x0000_s1066" style="position:absolute;left:-3979;top:8025;width:4;height:5;rotation:90;flip:x y;visibility:visible;mso-wrap-style:square;v-text-anchor:top" coordsize="31841,43200" o:spt="10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" adj="-11796480,,5400" path="m,2582nfc3147,887,6666,-1,10241,,22170,,31841,9670,31841,21600v,11929,-9671,21600,-21600,21600c6716,43200,3246,42337,131,40688em,2582nsc3147,887,6666,-1,10241,,22170,,31841,9670,31841,21600v,11929,-9671,21600,-21600,21600c6716,43200,3246,42337,131,40688l10241,21600,,2582xe" filled="f" strokeweight="1.5pt">
                    <v:stroke joinstyle="round"/>
                    <v:formulas/>
                    <v:path arrowok="t" o:extrusionok="f" o:connecttype="custom" o:connectlocs="0,0;0,0;0,0" o:connectangles="0,0,0" textboxrect="0,0,31841,43200"/>
                    <v:textbox>
                      <w:txbxContent>
                        <w:p w14:paraId="678FC701" w14:textId="77777777" w:rsidR="00723A12" w:rsidRDefault="00723A12" w:rsidP="00723A12"/>
                      </w:txbxContent>
                    </v:textbox>
                  </v:shape>
                  <v:shape id="Arc 318" o:spid="_x0000_s1067" style="position:absolute;left:-3982;top:8026;width:4;height:4;rotation:90;flip:x y;visibility:visible;mso-wrap-style:square;v-text-anchor:top" coordsize="33626,43200" o:spt="10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" adj="-11796480,,5400" path="m1785,2582nfc4932,887,8451,-1,12026,,23955,,33626,9670,33626,21600v,11929,-9671,21600,-21600,21600c7743,43200,3557,41926,-1,39542em1785,2582nsc4932,887,8451,-1,12026,,23955,,33626,9670,33626,21600v,11929,-9671,21600,-21600,21600c7743,43200,3557,41926,-1,39542l12026,21600,1785,2582xe" filled="f" strokeweight="1.5pt">
                    <v:stroke joinstyle="round"/>
                    <v:formulas/>
                    <v:path arrowok="t" o:extrusionok="f" o:connecttype="custom" o:connectlocs="0,0;0,0;0,0" o:connectangles="0,0,0" textboxrect="0,0,33626,43200"/>
                    <v:textbox>
                      <w:txbxContent>
                        <w:p w14:paraId="4C7EF158" w14:textId="77777777" w:rsidR="00723A12" w:rsidRDefault="00723A12" w:rsidP="00723A12"/>
                      </w:txbxContent>
                    </v:textbox>
                  </v:shape>
                  <v:shape id="Freeform 319" o:spid="_x0000_s1068" style="position:absolute;left:-3977;top:8030;width:1;height:1;visibility:visible;mso-wrap-style:square;v-text-anchor:top" coordsize="90,63" o:spt="10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" adj="-11796480,,5400" path="m,3c30,57,63,63,90,e" filled="f" strokeweight="1.5pt">
                    <v:stroke joinstyle="round"/>
                    <v:formulas/>
                    <v:path arrowok="t" o:connecttype="custom" o:connectlocs="0,6;188,0" o:connectangles="0,0" textboxrect="0,0,90,63"/>
                    <v:textbox>
                      <w:txbxContent>
                        <w:p w14:paraId="6A7213A2" w14:textId="77777777" w:rsidR="00723A12" w:rsidRDefault="00723A12" w:rsidP="00723A12"/>
                      </w:txbxContent>
                    </v:textbox>
                  </v:shape>
                  <v:shape id="Freeform 320" o:spid="_x0000_s1069" style="position:absolute;left:-3979;top:8030;width:1;height:1;visibility:visible;mso-wrap-style:square;v-text-anchor:top" coordsize="90,63" o:spt="10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" adj="-11796480,,5400" path="m,3c30,57,63,63,90,e" filled="f" strokeweight="1.5pt">
                    <v:stroke joinstyle="round"/>
                    <v:formulas/>
                    <v:path arrowok="t" o:connecttype="custom" o:connectlocs="0,6;188,0" o:connectangles="0,0" textboxrect="0,0,90,63"/>
                    <v:textbox>
                      <w:txbxContent>
                        <w:p w14:paraId="752C69C0" w14:textId="77777777" w:rsidR="00723A12" w:rsidRDefault="00723A12" w:rsidP="00723A12"/>
                      </w:txbxContent>
                    </v:textbox>
                  </v:shape>
                  <v:shape id="Freeform 321" o:spid="_x0000_s1070" style="position:absolute;left:-3982;top:8030;width:1;height:1;visibility:visible;mso-wrap-style:square;v-text-anchor:top" coordsize="90,63" o:spt="10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" adj="-11796480,,5400" path="m,3c30,57,63,63,90,e" filled="f" strokeweight="1.5pt">
                    <v:stroke joinstyle="round"/>
                    <v:formulas/>
                    <v:path arrowok="t" o:connecttype="custom" o:connectlocs="0,6;188,0" o:connectangles="0,0" textboxrect="0,0,90,63"/>
                    <v:textbox>
                      <w:txbxContent>
                        <w:p w14:paraId="4D3BC199" w14:textId="77777777" w:rsidR="00723A12" w:rsidRDefault="00723A12" w:rsidP="00723A12"/>
                      </w:txbxContent>
                    </v:textbox>
                  </v:shape>
                </v:group>
                <v:rect id="矩形 264" o:spid="_x0000_s1071" style="position:absolute;left:17017;width:23150;height:3115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" fillcolor="white [3212]" stroked="f" strokeweight="2pt"/>
                <v:line id="直線接點 79" o:spid="_x0000_s1072" style="position:absolute;visibility:visible;mso-wrap-style:square" from="11659,7078" to="11659,9455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" strokecolor="black [3213]" strokeweight="1.5pt"/>
                <v:rect id="矩形 80" o:spid="_x0000_s1073" style="position:absolute;left:42923;top:4823;width:5749;height:6472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" fillcolor="white [3212]" stroked="f" strokeweight="2pt"/>
                <v:oval id="橢圓 230" o:spid="_x0000_s1074" style="position:absolute;left:6827;top:3828;width:8545;height:7218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" fillcolor="white [3212]" strokecolor="black [3213]" strokeweight="2pt">
                  <v:stroke dashstyle="dash"/>
                  <v:textbox inset="1mm,0,1mm,2mm">
                    <w:txbxContent>
                      <w:p w14:paraId="058406A1" w14:textId="77777777" w:rsidR="00723A12" w:rsidRPr="00E46AD1" w:rsidRDefault="00723A12" w:rsidP="00723A12">
                        <w:pPr>
                          <w:rPr>
                            <w:color w:val="000000" w:themeColor="text1"/>
                            <w:sz w:val="44"/>
                            <w:szCs w:val="44"/>
                          </w:rPr>
                        </w:pPr>
                        <m:oMathPara>
                          <m:oMath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000000" w:themeColor="text1"/>
                                <w:sz w:val="44"/>
                                <w:szCs w:val="44"/>
                              </w:rPr>
                              <m:t>~</m:t>
                            </m:r>
                          </m:oMath>
                        </m:oMathPara>
                      </w:p>
                    </w:txbxContent>
                  </v:textbox>
                </v:oval>
                <v:line id="直線接點 231" o:spid="_x0000_s1075" style="position:absolute;visibility:visible;mso-wrap-style:square" from="2276,12753" to="48115,1275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" strokecolor="black [3213]" strokeweight="1pt"/>
                <v:rect id="矩形 236" o:spid="_x0000_s1076" style="position:absolute;left:2517;top:12749;width:45596;height:2135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" fillcolor="#a5a5a5 [2092]" stroked="f" strokeweight="2pt"/>
                <v:shape id="直線單箭頭接點 237" o:spid="_x0000_s1077" type="#_x0000_t32" style="position:absolute;left:19695;top:6331;width:3077;height:0;visibility:visible;mso-wrap-style:square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" strokecolor="black [3213]" strokeweight="1pt">
                  <v:stroke endarrow="block"/>
                </v:shape>
                <v:shape id="文字方塊 246" o:spid="_x0000_s1078" type="#_x0000_t202" style="position:absolute;left:18855;top:3855;width:4320;height:1917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" fillcolor="white [3201]" stroked="f" strokeweight=".5pt">
                  <v:textbox inset="0,0,0,0">
                    <w:txbxContent>
                      <w:p w14:paraId="344925EE" w14:textId="77777777" w:rsidR="00723A12" w:rsidRPr="00E46AD1" w:rsidRDefault="00723A12" w:rsidP="00723A12">
                        <w:pPr>
                          <w:rPr>
                            <w:sz w:val="20"/>
                            <w:szCs w:val="20"/>
                          </w:rPr>
                        </w:pPr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MingLiU" w:hAnsi="Cambria Math"/>
                                    <w:i/>
                                    <w:kern w:val="0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MingLiU" w:hAnsi="Cambria Math"/>
                                    <w:kern w:val="0"/>
                                  </w:rPr>
                                  <m:t>v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MingLiU" w:hAnsi="Cambria Math"/>
                                    <w:kern w:val="0"/>
                                  </w:rPr>
                                  <m:t>∥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文字方塊 246" o:spid="_x0000_s1079" type="#_x0000_t202" style="position:absolute;left:41703;top:7855;width:5952;height:1911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" fillcolor="window" stroked="f" strokeweight=".5pt">
                  <v:textbox inset="0,0,0,0">
                    <w:txbxContent>
                      <w:p w14:paraId="5942EECE" w14:textId="77777777" w:rsidR="00723A12" w:rsidRDefault="00723A12" w:rsidP="00723A12">
                        <w:pPr>
                          <w:pStyle w:val="NormalWeb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kern w:val="2"/>
                                <w:sz w:val="20"/>
                                <w:szCs w:val="20"/>
                              </w:rPr>
                              <m:t>6.0/π m</m:t>
                            </m:r>
                          </m:oMath>
                        </m:oMathPara>
                      </w:p>
                    </w:txbxContent>
                  </v:textbox>
                </v:shape>
                <v:shape id="直線單箭頭接點 191" o:spid="_x0000_s1080" type="#_x0000_t32" style="position:absolute;left:41242;top:6108;width:0;height:6437;visibility:visible;mso-wrap-style:square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" strokecolor="windowText" strokeweight="1pt">
                  <v:stroke startarrow="open" endarrow="open"/>
                </v:shape>
                <v:shape id="直線單箭頭接點 237" o:spid="_x0000_s1081" type="#_x0000_t32" style="position:absolute;left:16285;top:6480;width:2666;height:2566;flip:x;visibility:visible;mso-wrap-style:square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" strokecolor="black [3213]" strokeweight="1pt">
                  <v:stroke endarrow="block"/>
                </v:shape>
                <v:shape id="文字方塊 246" o:spid="_x0000_s1082" type="#_x0000_t202" style="position:absolute;left:15372;top:5013;width:2456;height:2064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" fillcolor="white [3201]" stroked="f" strokeweight=".5pt">
                  <v:textbox inset="0,0,0,0">
                    <w:txbxContent>
                      <w:p w14:paraId="0B7593AD" w14:textId="77777777" w:rsidR="00723A12" w:rsidRDefault="00723A12" w:rsidP="00723A12">
                        <w:pPr>
                          <w:rPr>
                            <w:rFonts w:ascii="Cambria Math" w:eastAsia="MingLiU"/>
                            <w:i/>
                            <w:iCs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MingLiU" w:hAnsi="Cambria Math"/>
                                    <w:i/>
                                    <w:kern w:val="0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MingLiU" w:hAnsi="Cambria Math"/>
                                    <w:kern w:val="0"/>
                                  </w:rPr>
                                  <m:t>v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MingLiU" w:hAnsi="Cambria Math"/>
                                    <w:kern w:val="0"/>
                                  </w:rPr>
                                  <m:t>⊥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AC67644" w14:textId="77777777" w:rsidR="00723A12" w:rsidRPr="00140AB3" w:rsidRDefault="00723A12" w:rsidP="00723A12">
      <w:pPr>
        <w:pStyle w:val="ListParagraph"/>
        <w:numPr>
          <w:ilvl w:val="0"/>
          <w:numId w:val="16"/>
        </w:numPr>
        <w:spacing w:line="360" w:lineRule="auto"/>
        <w:ind w:leftChars="0"/>
        <w:jc w:val="left"/>
        <w:rPr>
          <w:rFonts w:ascii="PMingLiU" w:hAnsi="PMingLiU"/>
          <w:kern w:val="0"/>
        </w:rPr>
      </w:pPr>
      <w:r>
        <w:rPr>
          <w:rFonts w:ascii="PMingLiU" w:hAnsi="PMingLiU" w:hint="eastAsia"/>
          <w:kern w:val="0"/>
        </w:rPr>
        <w:t>投影在水平平面上，此墜子作等速運動。其初速度即沿軌道方向，速率為</w:t>
      </w:r>
      <m:oMath>
        <m:r>
          <w:rPr>
            <w:rFonts w:ascii="Cambria Math" w:hAnsi="Cambria Math"/>
            <w:kern w:val="0"/>
          </w:rPr>
          <m:t>v</m:t>
        </m:r>
        <m:r>
          <m:rPr>
            <m:sty m:val="p"/>
          </m:rPr>
          <w:rPr>
            <w:rFonts w:ascii="Cambria Math" w:hAnsi="Cambria Math"/>
            <w:kern w:val="0"/>
          </w:rPr>
          <m:t>=</m:t>
        </m:r>
        <m:r>
          <w:rPr>
            <w:rFonts w:ascii="Cambria Math" w:eastAsia="MingLiU" w:hAnsi="Cambria Math"/>
            <w:kern w:val="0"/>
          </w:rPr>
          <m:t xml:space="preserve">10.0 </m:t>
        </m:r>
        <m:r>
          <m:rPr>
            <m:nor/>
          </m:rPr>
          <w:rPr>
            <w:rFonts w:ascii="Cambria Math" w:eastAsia="MingLiU" w:hAnsi="Cambria Math" w:hint="eastAsia"/>
            <w:kern w:val="0"/>
          </w:rPr>
          <m:t>m/s</m:t>
        </m:r>
      </m:oMath>
      <w:r>
        <w:rPr>
          <w:rFonts w:ascii="PMingLiU" w:hAnsi="PMingLiU" w:hint="eastAsia"/>
          <w:kern w:val="0"/>
        </w:rPr>
        <w:t>，</w:t>
      </w:r>
      <w:r>
        <w:rPr>
          <w:rFonts w:eastAsia="MingLiU" w:hint="eastAsia"/>
          <w:kern w:val="0"/>
        </w:rPr>
        <w:t>墜子落地處，與該最高點之間的水平距離等於：</w:t>
      </w:r>
      <m:oMath>
        <m:r>
          <w:rPr>
            <w:rFonts w:ascii="Cambria Math" w:hAnsi="Cambria Math"/>
            <w:kern w:val="0"/>
          </w:rPr>
          <m:t xml:space="preserve">vt=6.2 </m:t>
        </m:r>
        <m:r>
          <m:rPr>
            <m:nor/>
          </m:rPr>
          <w:rPr>
            <w:rFonts w:ascii="Cambria Math" w:hAnsi="Cambria Math" w:hint="eastAsia"/>
            <w:kern w:val="0"/>
          </w:rPr>
          <m:t>m</m:t>
        </m:r>
      </m:oMath>
      <w:r>
        <w:rPr>
          <w:rFonts w:eastAsia="MingLiU" w:hint="eastAsia"/>
          <w:kern w:val="0"/>
        </w:rPr>
        <w:t>。</w:t>
      </w:r>
    </w:p>
    <w:p w14:paraId="2AB41188" w14:textId="77777777" w:rsidR="00723A12" w:rsidRPr="00140AB3" w:rsidRDefault="00723A12" w:rsidP="00723A12">
      <w:pPr>
        <w:pStyle w:val="ListParagraph"/>
        <w:spacing w:line="360" w:lineRule="auto"/>
        <w:ind w:leftChars="0" w:left="646"/>
        <w:rPr>
          <w:rFonts w:ascii="PMingLiU" w:hAnsi="PMingLiU"/>
          <w:kern w:val="0"/>
        </w:rPr>
      </w:pPr>
    </w:p>
    <w:p w14:paraId="757200B3" w14:textId="77777777" w:rsidR="00723A12" w:rsidRPr="00D4451C" w:rsidRDefault="00723A12" w:rsidP="00723A12">
      <w:pPr>
        <w:pStyle w:val="ListParagraph"/>
        <w:numPr>
          <w:ilvl w:val="0"/>
          <w:numId w:val="10"/>
        </w:numPr>
        <w:spacing w:line="360" w:lineRule="auto"/>
        <w:ind w:leftChars="0" w:left="357" w:hanging="357"/>
        <w:jc w:val="left"/>
      </w:pPr>
      <w:r w:rsidRPr="00A25C58">
        <w:rPr>
          <w:rFonts w:hint="eastAsia"/>
        </w:rPr>
        <w:t>有</w:t>
      </w:r>
      <m:oMath>
        <m:r>
          <m:rPr>
            <m:nor/>
          </m:rPr>
          <w:rPr>
            <w:rFonts w:ascii="Cambria Math" w:hAnsi="Cambria Math"/>
          </w:rPr>
          <m:t>A,B</m:t>
        </m:r>
      </m:oMath>
      <w:r w:rsidRPr="00DA4307">
        <w:rPr>
          <w:rFonts w:ascii="Times New Roman" w:hAnsi="Times New Roman"/>
        </w:rPr>
        <w:t>兩個方塊，方塊</w:t>
      </w:r>
      <m:oMath>
        <m:r>
          <m:rPr>
            <m:nor/>
          </m:rPr>
          <w:rPr>
            <w:rFonts w:ascii="Cambria Math" w:hAnsi="Cambria Math"/>
          </w:rPr>
          <m:t>A</m:t>
        </m:r>
      </m:oMath>
      <w:r w:rsidRPr="00DA4307">
        <w:rPr>
          <w:rFonts w:ascii="Times New Roman" w:hAnsi="Times New Roman"/>
        </w:rPr>
        <w:t>質量為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vertAlign w:val="subscript"/>
              </w:rPr>
              <m:t>M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Pr="00DA4307">
        <w:rPr>
          <w:rFonts w:ascii="Times New Roman" w:hAnsi="Times New Roman"/>
        </w:rPr>
        <w:t>（尚未知），方塊</w:t>
      </w:r>
      <m:oMath>
        <m:r>
          <m:rPr>
            <m:nor/>
          </m:rPr>
          <w:rPr>
            <w:rFonts w:ascii="Cambria Math" w:hAnsi="Cambria Math"/>
          </w:rPr>
          <m:t>B</m:t>
        </m:r>
      </m:oMath>
      <w:r w:rsidRPr="00DA4307">
        <w:rPr>
          <w:rFonts w:ascii="Times New Roman" w:hAnsi="Times New Roman"/>
        </w:rPr>
        <w:t>質量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m:rPr>
                <m:nor/>
              </m:rPr>
              <w:rPr>
                <w:rFonts w:ascii="Times New Roman" w:hAnsi="Times New Roman"/>
              </w:rPr>
              <m:t>B</m:t>
            </m:r>
          </m:sub>
        </m:sSub>
        <m:r>
          <m:rPr>
            <m:sty m:val="p"/>
          </m:rPr>
          <w:rPr>
            <w:rFonts w:ascii="Cambria Math" w:hAnsi="Cambria Math"/>
            <w:vertAlign w:val="subscript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= 1.0kg</m:t>
        </m:r>
      </m:oMath>
      <w:r w:rsidRPr="00DA4307">
        <w:rPr>
          <w:rFonts w:ascii="Times New Roman" w:hAnsi="Times New Roman"/>
        </w:rPr>
        <w:t>。</w:t>
      </w:r>
      <m:oMath>
        <m:r>
          <m:rPr>
            <m:nor/>
          </m:rPr>
          <w:rPr>
            <w:rFonts w:ascii="Cambria Math" w:hAnsi="Cambria Math"/>
          </w:rPr>
          <m:t>O</m:t>
        </m:r>
      </m:oMath>
      <w:r w:rsidRPr="00DA4307">
        <w:rPr>
          <w:rFonts w:ascii="Times New Roman" w:hAnsi="Times New Roman"/>
        </w:rPr>
        <w:t>點固定於垂直的</w:t>
      </w:r>
      <m:oMath>
        <m:r>
          <m:rPr>
            <m:nor/>
          </m:rPr>
          <w:rPr>
            <w:rFonts w:ascii="Cambria Math" w:hAnsi="Cambria Math"/>
          </w:rPr>
          <m:t>z</m:t>
        </m:r>
      </m:oMath>
      <w:r w:rsidRPr="00DA4307">
        <w:rPr>
          <w:rFonts w:ascii="Times New Roman" w:hAnsi="Times New Roman"/>
        </w:rPr>
        <w:t>軸上，而方塊</w:t>
      </w:r>
      <m:oMath>
        <m:r>
          <m:rPr>
            <m:nor/>
          </m:rPr>
          <w:rPr>
            <w:rFonts w:ascii="Cambria Math" w:hAnsi="Cambria Math"/>
          </w:rPr>
          <m:t>A</m:t>
        </m:r>
      </m:oMath>
      <w:r w:rsidRPr="00DA4307">
        <w:rPr>
          <w:rFonts w:ascii="Times New Roman" w:hAnsi="Times New Roman"/>
        </w:rPr>
        <w:t>以一支架連接於</w:t>
      </w:r>
      <m:oMath>
        <m:r>
          <m:rPr>
            <m:nor/>
          </m:rPr>
          <w:rPr>
            <w:rFonts w:ascii="Cambria Math" w:hAnsi="Cambria Math"/>
          </w:rPr>
          <m:t>O</m:t>
        </m:r>
      </m:oMath>
      <w:r w:rsidRPr="00DA4307">
        <w:rPr>
          <w:rFonts w:ascii="Times New Roman" w:hAnsi="Times New Roman"/>
        </w:rPr>
        <w:t>點，方塊</w:t>
      </w:r>
      <m:oMath>
        <m:r>
          <m:rPr>
            <m:nor/>
          </m:rPr>
          <w:rPr>
            <w:rFonts w:ascii="Cambria Math" w:hAnsi="Cambria Math"/>
          </w:rPr>
          <m:t>B</m:t>
        </m:r>
      </m:oMath>
      <w:r w:rsidRPr="00DA4307">
        <w:rPr>
          <w:rFonts w:ascii="Times New Roman" w:hAnsi="Times New Roman"/>
        </w:rPr>
        <w:t>又以一同樣支架連接於方塊</w:t>
      </w:r>
      <m:oMath>
        <m:r>
          <m:rPr>
            <m:nor/>
          </m:rPr>
          <w:rPr>
            <w:rFonts w:ascii="Cambria Math" w:hAnsi="Cambria Math"/>
          </w:rPr>
          <m:t>A</m:t>
        </m:r>
      </m:oMath>
      <w:r w:rsidRPr="00DA4307">
        <w:rPr>
          <w:rFonts w:ascii="Times New Roman" w:hAnsi="Times New Roman"/>
        </w:rPr>
        <w:t>（如圖所示）。支架與方塊及</w:t>
      </w:r>
      <m:oMath>
        <m:r>
          <m:rPr>
            <m:nor/>
          </m:rPr>
          <w:rPr>
            <w:rFonts w:ascii="Cambria Math" w:hAnsi="Cambria Math"/>
          </w:rPr>
          <m:t>O</m:t>
        </m:r>
      </m:oMath>
      <w:r w:rsidRPr="00DA4307">
        <w:rPr>
          <w:rFonts w:ascii="Times New Roman" w:hAnsi="Times New Roman"/>
        </w:rPr>
        <w:t>點的連接無摩擦，所以支架可以自由改變方向，但兩支架的長度</w:t>
      </w:r>
      <w:r w:rsidRPr="00DA4307">
        <w:rPr>
          <w:rFonts w:ascii="Times New Roman" w:hAnsi="Times New Roman"/>
          <w:i/>
        </w:rPr>
        <w:t>l</w:t>
      </w:r>
      <w:r w:rsidRPr="00DA4307">
        <w:rPr>
          <w:rFonts w:ascii="Times New Roman" w:hAnsi="Times New Roman"/>
        </w:rPr>
        <w:t>（尚未知）相等且保持固定，質量可以忽略。使</w:t>
      </w:r>
      <m:oMath>
        <m:r>
          <m:rPr>
            <m:nor/>
          </m:rPr>
          <w:rPr>
            <w:rFonts w:ascii="Cambria Math" w:hAnsi="Cambria Math"/>
          </w:rPr>
          <m:t>A,B</m:t>
        </m:r>
      </m:oMath>
      <w:r w:rsidRPr="00DA4307">
        <w:rPr>
          <w:rFonts w:ascii="Times New Roman" w:hAnsi="Times New Roman"/>
        </w:rPr>
        <w:t>兩方塊及支架以相同角速度繞</w:t>
      </w:r>
      <w:r w:rsidRPr="00DA4307">
        <w:rPr>
          <w:rFonts w:ascii="Times New Roman" w:hAnsi="Times New Roman"/>
          <w:i/>
        </w:rPr>
        <w:t>z</w:t>
      </w:r>
      <w:r w:rsidRPr="00DA4307">
        <w:rPr>
          <w:rFonts w:ascii="Times New Roman" w:hAnsi="Times New Roman"/>
        </w:rPr>
        <w:t>軸旋轉，週期為</w:t>
      </w:r>
      <m:oMath>
        <m:r>
          <m:rPr>
            <m:sty m:val="p"/>
          </m:rPr>
          <w:rPr>
            <w:rFonts w:ascii="Cambria Math" w:hAnsi="Cambria Math"/>
          </w:rPr>
          <m:t>0.5</m:t>
        </m:r>
        <m:r>
          <w:rPr>
            <w:rFonts w:ascii="Cambria Math" w:hAnsi="Cambria Math"/>
          </w:rPr>
          <m:t>π</m:t>
        </m:r>
      </m:oMath>
      <w:r w:rsidRPr="00DA4307">
        <w:rPr>
          <w:rFonts w:ascii="Times New Roman" w:hAnsi="Times New Roman"/>
        </w:rPr>
        <w:t>秒</w:t>
      </w:r>
      <w:r>
        <w:rPr>
          <w:rFonts w:ascii="Times New Roman" w:hAnsi="Times New Roman" w:hint="eastAsia"/>
        </w:rPr>
        <w:t>，即角速度</w:t>
      </w:r>
      <m:oMath>
        <m:r>
          <w:rPr>
            <w:rFonts w:ascii="Cambria Math" w:eastAsia="MingLiU" w:hAnsi="Cambria Math"/>
          </w:rPr>
          <m:t>ω</m:t>
        </m:r>
        <m:r>
          <w:rPr>
            <w:rFonts w:ascii="Cambria Math" w:eastAsia="MingLiU" w:hAnsi="Cambria Math" w:hint="eastAsia"/>
          </w:rPr>
          <m:t>＝</m:t>
        </m:r>
        <m:r>
          <w:rPr>
            <w:rFonts w:ascii="Cambria Math" w:eastAsia="MingLiU" w:hAnsi="Cambria Math"/>
          </w:rPr>
          <m:t xml:space="preserve">4.0 </m:t>
        </m:r>
        <m:sSup>
          <m:sSupPr>
            <m:ctrlPr>
              <w:rPr>
                <w:rFonts w:ascii="Cambria Math" w:eastAsia="MingLiU" w:hAnsi="Cambria Math"/>
                <w:i/>
              </w:rPr>
            </m:ctrlPr>
          </m:sSupPr>
          <m:e>
            <m:r>
              <m:rPr>
                <m:nor/>
              </m:rPr>
              <w:rPr>
                <w:rFonts w:ascii="Cambria Math" w:eastAsia="MingLiU" w:hAnsi="Cambria Math"/>
              </w:rPr>
              <m:t>s</m:t>
            </m:r>
          </m:e>
          <m:sup>
            <m:r>
              <w:rPr>
                <w:rFonts w:ascii="Cambria Math" w:eastAsia="MingLiU" w:hAnsi="Cambria Math"/>
              </w:rPr>
              <m:t>-1</m:t>
            </m:r>
          </m:sup>
        </m:sSup>
      </m:oMath>
      <w:r w:rsidRPr="00D4451C">
        <w:rPr>
          <w:rFonts w:ascii="Times New Roman" w:hAnsi="Times New Roman"/>
        </w:rPr>
        <w:t>。旋轉時</w:t>
      </w:r>
      <m:oMath>
        <m:r>
          <m:rPr>
            <m:nor/>
          </m:rPr>
          <w:rPr>
            <w:rFonts w:ascii="Cambria Math" w:hAnsi="Cambria Math"/>
          </w:rPr>
          <m:t>O,A,B</m:t>
        </m:r>
      </m:oMath>
      <w:r w:rsidRPr="00D4451C">
        <w:rPr>
          <w:rFonts w:ascii="Times New Roman" w:hAnsi="Times New Roman"/>
        </w:rPr>
        <w:t>三點及支架一直保持在通過</w:t>
      </w:r>
      <m:oMath>
        <m:r>
          <w:rPr>
            <w:rFonts w:ascii="Cambria Math" w:hAnsi="Cambria Math"/>
          </w:rPr>
          <m:t>z</m:t>
        </m:r>
      </m:oMath>
      <w:r w:rsidRPr="00D4451C">
        <w:rPr>
          <w:rFonts w:ascii="Times New Roman" w:hAnsi="Times New Roman"/>
        </w:rPr>
        <w:lastRenderedPageBreak/>
        <w:t>軸的鉛直平面上。此時觀察到</w:t>
      </w:r>
      <m:oMath>
        <m:r>
          <m:rPr>
            <m:nor/>
          </m:rPr>
          <w:rPr>
            <w:rFonts w:ascii="Cambria Math" w:hAnsi="Cambria Math"/>
          </w:rPr>
          <m:t>OA</m:t>
        </m:r>
      </m:oMath>
      <w:r w:rsidRPr="00D4451C">
        <w:rPr>
          <w:rFonts w:ascii="Times New Roman" w:hAnsi="Times New Roman"/>
        </w:rPr>
        <w:t>間支架與垂直線的夾角為</w:t>
      </w:r>
      <m:oMath>
        <m:r>
          <w:rPr>
            <w:rFonts w:ascii="Cambria Math" w:hAnsi="Cambria Math"/>
          </w:rPr>
          <m:t>θ</m:t>
        </m:r>
        <m:r>
          <m:rPr>
            <m:sty m:val="p"/>
          </m:rPr>
          <w:rPr>
            <w:rFonts w:ascii="Cambria Math" w:hAnsi="Cambria Math"/>
          </w:rPr>
          <m:t xml:space="preserve"> = 30°</m:t>
        </m:r>
      </m:oMath>
      <w:r w:rsidRPr="00D4451C">
        <w:rPr>
          <w:rFonts w:ascii="Times New Roman" w:hAnsi="Times New Roman"/>
        </w:rPr>
        <w:t>，</w:t>
      </w:r>
      <m:oMath>
        <m:r>
          <m:rPr>
            <m:nor/>
          </m:rPr>
          <w:rPr>
            <w:rFonts w:ascii="Cambria Math" w:hAnsi="Cambria Math"/>
          </w:rPr>
          <m:t>AB</m:t>
        </m:r>
      </m:oMath>
      <w:r w:rsidRPr="00A25C58">
        <w:rPr>
          <w:rFonts w:hint="eastAsia"/>
        </w:rPr>
        <w:t>間支架</w:t>
      </w:r>
      <w:r w:rsidRPr="00D4451C">
        <w:rPr>
          <w:rFonts w:hint="eastAsia"/>
        </w:rPr>
        <w:t>與垂直線的夾角為</w:t>
      </w:r>
      <m:oMath>
        <m:r>
          <w:rPr>
            <w:rFonts w:ascii="Cambria Math" w:hAnsi="Cambria Math"/>
          </w:rPr>
          <m:t>ϕ</m:t>
        </m:r>
        <m:r>
          <m:rPr>
            <m:sty m:val="p"/>
          </m:rPr>
          <w:rPr>
            <w:rFonts w:ascii="Cambria Math" w:hAnsi="Cambria Math" w:hint="eastAsia"/>
          </w:rPr>
          <m:t xml:space="preserve"> = 45</m:t>
        </m:r>
        <m:r>
          <m:rPr>
            <m:sty m:val="p"/>
          </m:rPr>
          <w:rPr>
            <w:rFonts w:ascii="Cambria Math" w:hAnsi="Cambria Math" w:hint="eastAsia"/>
          </w:rPr>
          <m:t>°。</m:t>
        </m:r>
      </m:oMath>
      <w:r>
        <w:rPr>
          <w:rFonts w:hint="eastAsia"/>
        </w:rPr>
        <w:t>向心加速度公式為：</w:t>
      </w:r>
      <m:oMath>
        <m:r>
          <w:rPr>
            <w:rFonts w:ascii="Cambria Math" w:hAnsi="Cambria Math"/>
          </w:rPr>
          <m:t>a=r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eastAsia="MingLiU" w:hAnsi="Cambria Math"/>
              </w:rPr>
              <m:t>ω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rPr>
          <w:rFonts w:hint="eastAsia"/>
        </w:rPr>
        <w:t>。</w:t>
      </w:r>
    </w:p>
    <w:p w14:paraId="3191CEBC" w14:textId="77777777" w:rsidR="00723A12" w:rsidRPr="00436AD0" w:rsidRDefault="00723A12" w:rsidP="00723A12">
      <w:pPr>
        <w:numPr>
          <w:ilvl w:val="0"/>
          <w:numId w:val="17"/>
        </w:numPr>
        <w:spacing w:line="360" w:lineRule="auto"/>
        <w:ind w:left="714" w:hanging="357"/>
      </w:pPr>
      <w:r w:rsidRPr="00A25C58">
        <w:rPr>
          <w:rFonts w:hint="eastAsia"/>
        </w:rPr>
        <w:t>分析</w:t>
      </w:r>
      <w:r w:rsidRPr="00DA4307">
        <w:t>方塊</w:t>
      </w:r>
      <m:oMath>
        <m:r>
          <m:rPr>
            <m:nor/>
          </m:rPr>
          <w:rPr>
            <w:rFonts w:ascii="Cambria Math" w:hAnsi="Cambria Math"/>
          </w:rPr>
          <m:t>B</m:t>
        </m:r>
      </m:oMath>
      <w:r w:rsidRPr="00E40CE4">
        <w:t>的受力，求支架</w:t>
      </w:r>
      <m:oMath>
        <m:r>
          <m:rPr>
            <m:nor/>
          </m:rPr>
          <w:rPr>
            <w:rFonts w:ascii="Cambria Math" w:hAnsi="Cambria Math"/>
          </w:rPr>
          <m:t>AB</m:t>
        </m:r>
      </m:oMath>
      <w:r w:rsidRPr="00E40CE4">
        <w:t>對</w:t>
      </w:r>
      <w:r w:rsidRPr="00DA4307">
        <w:t>方塊</w:t>
      </w:r>
      <m:oMath>
        <m:r>
          <m:rPr>
            <m:nor/>
          </m:rPr>
          <w:rPr>
            <w:rFonts w:ascii="Cambria Math" w:hAnsi="Cambria Math"/>
          </w:rPr>
          <m:t>B</m:t>
        </m:r>
      </m:oMath>
      <w:r w:rsidRPr="00A25C58">
        <w:rPr>
          <w:rFonts w:hint="eastAsia"/>
        </w:rPr>
        <w:t>的</w:t>
      </w:r>
      <w:r>
        <w:rPr>
          <w:rFonts w:hint="eastAsia"/>
        </w:rPr>
        <w:t>張</w:t>
      </w:r>
      <w:r w:rsidRPr="00A25C58">
        <w:rPr>
          <w:rFonts w:hint="eastAsia"/>
        </w:rPr>
        <w:t>力</w:t>
      </w:r>
      <m:oMath>
        <m:r>
          <w:rPr>
            <w:rFonts w:ascii="Cambria Math" w:hAnsi="Cambria Math"/>
          </w:rPr>
          <m:t>T</m:t>
        </m:r>
      </m:oMath>
      <w:r w:rsidRPr="00A25C58">
        <w:rPr>
          <w:rFonts w:hint="eastAsia"/>
        </w:rPr>
        <w:t>是多少</w:t>
      </w:r>
      <m:oMath>
        <m:r>
          <m:rPr>
            <m:nor/>
          </m:rPr>
          <w:rPr>
            <w:rFonts w:ascii="Cambria Math" w:hAnsi="Cambria Math" w:hint="eastAsia"/>
          </w:rPr>
          <m:t>N</m:t>
        </m:r>
      </m:oMath>
      <w:r w:rsidRPr="00A25C58">
        <w:rPr>
          <w:rFonts w:hint="eastAsia"/>
        </w:rPr>
        <w:t>。</w:t>
      </w:r>
      <w:r w:rsidRPr="00045839">
        <w:t>(</w:t>
      </w:r>
      <w:r>
        <w:t>8</w:t>
      </w:r>
      <w:r w:rsidRPr="00045839">
        <w:t>)</w:t>
      </w:r>
      <w:r w:rsidRPr="00A25C58">
        <w:rPr>
          <w:rFonts w:hint="eastAsia"/>
        </w:rPr>
        <w:t xml:space="preserve">   </w:t>
      </w:r>
    </w:p>
    <w:p w14:paraId="41B4D7F1" w14:textId="77777777" w:rsidR="00723A12" w:rsidRDefault="00723A12" w:rsidP="00723A12">
      <w:pPr>
        <w:numPr>
          <w:ilvl w:val="0"/>
          <w:numId w:val="17"/>
        </w:numPr>
      </w:pPr>
      <w:r>
        <w:rPr>
          <w:rFonts w:hint="eastAsia"/>
        </w:rPr>
        <w:t>由</w:t>
      </w:r>
      <w:r w:rsidRPr="00DA4307">
        <w:t>方塊</w:t>
      </w:r>
      <m:oMath>
        <m:r>
          <m:rPr>
            <m:nor/>
          </m:rPr>
          <w:rPr>
            <w:rFonts w:ascii="Cambria Math" w:hAnsi="Cambria Math"/>
          </w:rPr>
          <m:t>B</m:t>
        </m:r>
      </m:oMath>
      <w:r>
        <w:rPr>
          <w:rFonts w:hint="eastAsia"/>
        </w:rPr>
        <w:t>向心加速度，計算</w:t>
      </w:r>
      <w:r w:rsidRPr="00A25C58">
        <w:rPr>
          <w:rFonts w:hint="eastAsia"/>
        </w:rPr>
        <w:t>支架的長度</w:t>
      </w:r>
      <m:oMath>
        <m:r>
          <w:rPr>
            <w:rFonts w:ascii="Cambria Math" w:hAnsi="Cambria Math"/>
          </w:rPr>
          <m:t>l</m:t>
        </m:r>
      </m:oMath>
      <w:r w:rsidRPr="00A25C58">
        <w:rPr>
          <w:rFonts w:hint="eastAsia"/>
        </w:rPr>
        <w:t>是多少</w:t>
      </w:r>
      <m:oMath>
        <m:r>
          <m:rPr>
            <m:nor/>
          </m:rPr>
          <w:rPr>
            <w:rFonts w:ascii="Cambria Math" w:hAnsi="Cambria Math" w:hint="eastAsia"/>
          </w:rPr>
          <m:t>m</m:t>
        </m:r>
      </m:oMath>
      <w:r w:rsidRPr="00A25C58">
        <w:rPr>
          <w:rFonts w:hint="eastAsia"/>
        </w:rPr>
        <w:t>。</w:t>
      </w:r>
    </w:p>
    <w:p w14:paraId="51CD03A1" w14:textId="77777777" w:rsidR="00723A12" w:rsidRPr="00A25C58" w:rsidRDefault="00723A12" w:rsidP="00723A12">
      <w:pPr>
        <w:spacing w:line="360" w:lineRule="auto"/>
        <w:ind w:left="720"/>
      </w:pPr>
      <w:r>
        <w:rPr>
          <w:rFonts w:hint="eastAsia"/>
        </w:rPr>
        <w:t>提示：別忘了支架</w:t>
      </w:r>
      <m:oMath>
        <m:r>
          <m:rPr>
            <m:nor/>
          </m:rPr>
          <w:rPr>
            <w:rFonts w:ascii="Cambria Math" w:hAnsi="Cambria Math"/>
          </w:rPr>
          <m:t>OA</m:t>
        </m:r>
      </m:oMath>
      <w:r>
        <w:rPr>
          <w:rFonts w:hint="eastAsia"/>
        </w:rPr>
        <w:t>對旋轉半徑的貢獻。</w:t>
      </w:r>
      <w:r w:rsidRPr="00A25C58">
        <w:rPr>
          <w:rFonts w:hint="eastAsia"/>
        </w:rPr>
        <w:t xml:space="preserve"> </w:t>
      </w:r>
      <w:r w:rsidRPr="00045839">
        <w:t>(</w:t>
      </w:r>
      <w:r>
        <w:t>7</w:t>
      </w:r>
      <w:r w:rsidRPr="00045839">
        <w:t>)</w:t>
      </w:r>
    </w:p>
    <w:p w14:paraId="4111117A" w14:textId="77777777" w:rsidR="00723A12" w:rsidRPr="00A25C58" w:rsidRDefault="00723A12" w:rsidP="00723A12">
      <w:pPr>
        <w:numPr>
          <w:ilvl w:val="0"/>
          <w:numId w:val="17"/>
        </w:numPr>
        <w:spacing w:line="360" w:lineRule="auto"/>
        <w:ind w:left="714" w:hanging="357"/>
      </w:pPr>
      <w:proofErr w:type="spellStart"/>
      <w:r w:rsidRPr="00A25C58">
        <w:rPr>
          <w:rFonts w:eastAsia="MingLiU" w:hint="eastAsia"/>
          <w:lang w:val="x-none" w:eastAsia="x-none"/>
        </w:rPr>
        <w:t>設</w:t>
      </w:r>
      <m:oMath>
        <m:r>
          <m:rPr>
            <m:nor/>
          </m:rPr>
          <w:rPr>
            <w:rFonts w:ascii="Cambria Math" w:eastAsia="MingLiU" w:hAnsi="Cambria Math" w:hint="eastAsia"/>
            <w:lang w:val="x-none" w:eastAsia="x-none"/>
          </w:rPr>
          <m:t>OA</m:t>
        </m:r>
      </m:oMath>
      <w:r w:rsidRPr="00A25C58">
        <w:rPr>
          <w:rFonts w:eastAsia="MingLiU" w:hint="eastAsia"/>
          <w:lang w:val="x-none" w:eastAsia="x-none"/>
        </w:rPr>
        <w:t>支架對</w:t>
      </w:r>
      <m:oMath>
        <m:r>
          <m:rPr>
            <m:nor/>
          </m:rPr>
          <w:rPr>
            <w:rFonts w:ascii="Cambria Math" w:eastAsia="MingLiU" w:hAnsi="Cambria Math" w:hint="eastAsia"/>
            <w:lang w:val="x-none" w:eastAsia="x-none"/>
          </w:rPr>
          <m:t>A</m:t>
        </m:r>
      </m:oMath>
      <w:r w:rsidRPr="00A25C58">
        <w:rPr>
          <w:rFonts w:eastAsia="MingLiU" w:hint="eastAsia"/>
          <w:lang w:val="x-none" w:eastAsia="x-none"/>
        </w:rPr>
        <w:t>的施力為</w:t>
      </w:r>
      <m:oMath>
        <m:r>
          <m:rPr>
            <m:nor/>
          </m:rPr>
          <w:rPr>
            <w:rFonts w:ascii="Cambria Math" w:eastAsia="MingLiU" w:hAnsi="Cambria Math" w:hint="eastAsia"/>
            <w:lang w:val="x-none" w:eastAsia="x-none"/>
          </w:rPr>
          <m:t>S</m:t>
        </m:r>
      </m:oMath>
      <w:r w:rsidRPr="00A25C58">
        <w:rPr>
          <w:rFonts w:eastAsia="MingLiU" w:hint="eastAsia"/>
          <w:lang w:val="x-none" w:eastAsia="x-none"/>
        </w:rPr>
        <w:t>，</w:t>
      </w:r>
      <w:r w:rsidRPr="00A25C58">
        <w:rPr>
          <w:rFonts w:hint="eastAsia"/>
        </w:rPr>
        <w:t>分析</w:t>
      </w:r>
      <w:r w:rsidRPr="00DA4307">
        <w:t>方塊</w:t>
      </w:r>
      <w:proofErr w:type="spellEnd"/>
      <m:oMath>
        <m:r>
          <m:rPr>
            <m:nor/>
          </m:rPr>
          <w:rPr>
            <w:rFonts w:ascii="Cambria Math" w:hAnsi="Cambria Math"/>
          </w:rPr>
          <m:t>A</m:t>
        </m:r>
      </m:oMath>
      <w:r w:rsidRPr="00A25C58">
        <w:rPr>
          <w:rFonts w:hint="eastAsia"/>
        </w:rPr>
        <w:t>的受力，求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 w:hint="eastAsia"/>
              </w:rPr>
              <m:t>A</m:t>
            </m:r>
          </m:sub>
        </m:sSub>
      </m:oMath>
      <w:r w:rsidRPr="00A25C58">
        <w:rPr>
          <w:rFonts w:hint="eastAsia"/>
        </w:rPr>
        <w:t>是多少</w:t>
      </w:r>
      <m:oMath>
        <m:r>
          <m:rPr>
            <m:nor/>
          </m:rPr>
          <w:rPr>
            <w:rFonts w:ascii="Cambria Math" w:hAnsi="Cambria Math" w:hint="eastAsia"/>
          </w:rPr>
          <m:t>kg</m:t>
        </m:r>
      </m:oMath>
      <w:r w:rsidRPr="00A25C58">
        <w:rPr>
          <w:rFonts w:hint="eastAsia"/>
        </w:rPr>
        <w:t>。</w:t>
      </w:r>
      <w:r w:rsidRPr="00045839">
        <w:t>(10)</w:t>
      </w:r>
      <w:r>
        <w:t xml:space="preserve">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  <m:r>
          <w:rPr>
            <w:rFonts w:ascii="Cambria Math" w:hAnsi="Cambria Math"/>
          </w:rPr>
          <m:t>~1.7,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  <m:r>
          <w:rPr>
            <w:rFonts w:ascii="Cambria Math" w:hAnsi="Cambria Math"/>
          </w:rPr>
          <m:t>~1.4</m:t>
        </m:r>
      </m:oMath>
      <w:r>
        <w:rPr>
          <w:rFonts w:hint="eastAsia"/>
        </w:rPr>
        <w:t>。</w:t>
      </w:r>
    </w:p>
    <w:p w14:paraId="46D854EE" w14:textId="77777777" w:rsidR="00723A12" w:rsidRPr="00A25C58" w:rsidRDefault="00723A12" w:rsidP="00723A12">
      <w:pPr>
        <w:ind w:left="360"/>
        <w:jc w:val="center"/>
        <w:rPr>
          <w:rFonts w:ascii="Calibri" w:hAnsi="Calibri"/>
        </w:rPr>
      </w:pPr>
      <w:r>
        <w:rPr>
          <w:rFonts w:ascii="Calibri" w:hAnsi="Calibri"/>
          <w:noProof/>
        </w:rPr>
        <mc:AlternateContent>
          <mc:Choice Requires="wpc">
            <w:drawing>
              <wp:inline distT="0" distB="0" distL="0" distR="0" wp14:anchorId="3D3DE0DC" wp14:editId="09E819B6">
                <wp:extent cx="3155315" cy="2752725"/>
                <wp:effectExtent l="0" t="0" r="0" b="0"/>
                <wp:docPr id="27" name="畫布 1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3" name="Rectangle 4"/>
                        <wps:cNvSpPr>
                          <a:spLocks noChangeArrowheads="1"/>
                        </wps:cNvSpPr>
                        <wps:spPr bwMode="auto">
                          <a:xfrm>
                            <a:off x="726008" y="309196"/>
                            <a:ext cx="320147" cy="30919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BF03C02" w14:textId="77777777" w:rsidR="00723A12" w:rsidRPr="00A751F7" w:rsidRDefault="00723A12" w:rsidP="00723A12">
                              <w:r w:rsidRPr="00A751F7"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Rectangle 5"/>
                        <wps:cNvSpPr>
                          <a:spLocks noChangeArrowheads="1"/>
                        </wps:cNvSpPr>
                        <wps:spPr bwMode="auto">
                          <a:xfrm>
                            <a:off x="1292309" y="1756263"/>
                            <a:ext cx="320147" cy="30846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A3AF290" w14:textId="77777777" w:rsidR="00723A12" w:rsidRPr="003E5863" w:rsidRDefault="00723A12" w:rsidP="00723A12">
                              <w:pPr>
                                <w:rPr>
                                  <w:i/>
                                </w:rPr>
                              </w:pPr>
                              <m:oMathPara>
                                <m:oMath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hint="eastAsia"/>
                                    </w:rPr>
                                    <m:t>45</m:t>
                                  </m:r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hint="eastAsia"/>
                                    </w:rPr>
                                    <m:t>°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Rectangle 6"/>
                        <wps:cNvSpPr>
                          <a:spLocks noChangeArrowheads="1"/>
                        </wps:cNvSpPr>
                        <wps:spPr bwMode="auto">
                          <a:xfrm>
                            <a:off x="647455" y="893260"/>
                            <a:ext cx="320147" cy="30846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278765A" w14:textId="77777777" w:rsidR="00723A12" w:rsidRPr="003E5863" w:rsidRDefault="00723A12" w:rsidP="00723A12">
                              <w:pPr>
                                <w:rPr>
                                  <w:i/>
                                </w:rPr>
                              </w:pPr>
                              <m:oMathPara>
                                <m:oMath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hint="eastAsia"/>
                                    </w:rPr>
                                    <m:t>30</m:t>
                                  </m:r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hint="eastAsia"/>
                                    </w:rPr>
                                    <m:t>°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Rectangle 7"/>
                        <wps:cNvSpPr>
                          <a:spLocks noChangeArrowheads="1"/>
                        </wps:cNvSpPr>
                        <wps:spPr bwMode="auto">
                          <a:xfrm>
                            <a:off x="2273995" y="2239108"/>
                            <a:ext cx="320147" cy="30846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2610DBA" w14:textId="77777777" w:rsidR="00723A12" w:rsidRPr="00A751F7" w:rsidRDefault="00723A12" w:rsidP="00723A12">
                              <w:r w:rsidRPr="00A751F7"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AutoShape 8"/>
                        <wps:cNvCnPr>
                          <a:cxnSpLocks noChangeShapeType="1"/>
                        </wps:cNvCnPr>
                        <wps:spPr bwMode="auto">
                          <a:xfrm>
                            <a:off x="726008" y="561975"/>
                            <a:ext cx="414652" cy="80962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AutoShape 9"/>
                        <wps:cNvCnPr>
                          <a:cxnSpLocks noChangeShapeType="1"/>
                        </wps:cNvCnPr>
                        <wps:spPr bwMode="auto">
                          <a:xfrm>
                            <a:off x="1291577" y="1560635"/>
                            <a:ext cx="854213" cy="74661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Rectangle 10"/>
                        <wps:cNvSpPr>
                          <a:spLocks noChangeArrowheads="1"/>
                        </wps:cNvSpPr>
                        <wps:spPr bwMode="auto">
                          <a:xfrm>
                            <a:off x="1140661" y="1371600"/>
                            <a:ext cx="161172" cy="238125"/>
                          </a:xfrm>
                          <a:prstGeom prst="rect">
                            <a:avLst/>
                          </a:prstGeom>
                          <a:solidFill>
                            <a:srgbClr val="BFBFB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Rectangle 11"/>
                        <wps:cNvSpPr>
                          <a:spLocks noChangeArrowheads="1"/>
                        </wps:cNvSpPr>
                        <wps:spPr bwMode="auto">
                          <a:xfrm>
                            <a:off x="2061541" y="2276475"/>
                            <a:ext cx="161172" cy="238125"/>
                          </a:xfrm>
                          <a:prstGeom prst="rect">
                            <a:avLst/>
                          </a:prstGeom>
                          <a:solidFill>
                            <a:srgbClr val="BFBFB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AutoShape 12"/>
                        <wps:cNvCnPr>
                          <a:cxnSpLocks noChangeShapeType="1"/>
                        </wps:cNvCnPr>
                        <wps:spPr bwMode="auto">
                          <a:xfrm>
                            <a:off x="726008" y="185371"/>
                            <a:ext cx="0" cy="236220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AutoShape 13"/>
                        <wps:cNvSpPr>
                          <a:spLocks noChangeArrowheads="1"/>
                        </wps:cNvSpPr>
                        <wps:spPr bwMode="auto">
                          <a:xfrm>
                            <a:off x="0" y="862237"/>
                            <a:ext cx="1751650" cy="433021"/>
                          </a:xfrm>
                          <a:prstGeom prst="curvedUpArrow">
                            <a:avLst>
                              <a:gd name="adj1" fmla="val 80914"/>
                              <a:gd name="adj2" fmla="val 161827"/>
                              <a:gd name="adj3" fmla="val 33333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Rectangle 14"/>
                        <wps:cNvSpPr>
                          <a:spLocks noChangeArrowheads="1"/>
                        </wps:cNvSpPr>
                        <wps:spPr bwMode="auto">
                          <a:xfrm>
                            <a:off x="1368500" y="1252171"/>
                            <a:ext cx="320147" cy="30846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058406E" w14:textId="77777777" w:rsidR="00723A12" w:rsidRPr="00A751F7" w:rsidRDefault="00723A12" w:rsidP="00723A12">
                              <w:r w:rsidRPr="00A751F7"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AutoShape 15"/>
                        <wps:cNvCnPr>
                          <a:cxnSpLocks noChangeShapeType="1"/>
                        </wps:cNvCnPr>
                        <wps:spPr bwMode="auto">
                          <a:xfrm>
                            <a:off x="1291577" y="1609725"/>
                            <a:ext cx="733" cy="7224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Rectangle 16"/>
                        <wps:cNvSpPr>
                          <a:spLocks noChangeArrowheads="1"/>
                        </wps:cNvSpPr>
                        <wps:spPr bwMode="auto">
                          <a:xfrm>
                            <a:off x="572894" y="0"/>
                            <a:ext cx="320147" cy="30919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4ACAE15" w14:textId="77777777" w:rsidR="00723A12" w:rsidRPr="00AB174A" w:rsidRDefault="00723A12" w:rsidP="00723A12">
                              <w:pPr>
                                <w:rPr>
                                  <w:i/>
                                </w:rPr>
                              </w:pPr>
                              <w:r w:rsidRPr="00AB174A">
                                <w:rPr>
                                  <w:i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D3DE0DC" id="畫布 14" o:spid="_x0000_s1083" editas="canvas" style="width:248.45pt;height:216.75pt;mso-position-horizontal-relative:char;mso-position-vertical-relative:line" coordsize="31553,27527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">
                <v:shape id="_x0000_s1084" type="#_x0000_t75" style="position:absolute;width:31553;height:27527;visibility:visible;mso-wrap-style:square">
                  <v:fill o:detectmouseclick="t"/>
                  <v:path o:connecttype="none"/>
                </v:shape>
                <v:rect id="Rectangle 4" o:spid="_x0000_s1085" style="position:absolute;left:7260;top:3091;width:3201;height:3092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" stroked="f">
                  <v:textbox>
                    <w:txbxContent>
                      <w:p w14:paraId="4BF03C02" w14:textId="77777777" w:rsidR="00723A12" w:rsidRPr="00A751F7" w:rsidRDefault="00723A12" w:rsidP="00723A12">
                        <w:r w:rsidRPr="00A751F7">
                          <w:t>O</w:t>
                        </w:r>
                      </w:p>
                    </w:txbxContent>
                  </v:textbox>
                </v:rect>
                <v:rect id="Rectangle 5" o:spid="_x0000_s1086" style="position:absolute;left:12923;top:17562;width:3201;height:3085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" stroked="f">
                  <v:textbox>
                    <w:txbxContent>
                      <w:p w14:paraId="5A3AF290" w14:textId="77777777" w:rsidR="00723A12" w:rsidRPr="003E5863" w:rsidRDefault="00723A12" w:rsidP="00723A12">
                        <w:pPr>
                          <w:rPr>
                            <w:i/>
                          </w:rPr>
                        </w:pPr>
                        <m:oMathPara>
                          <m:oMath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hint="eastAsia"/>
                              </w:rPr>
                              <m:t>45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hint="eastAsia"/>
                              </w:rPr>
                              <m:t>°</m:t>
                            </m:r>
                          </m:oMath>
                        </m:oMathPara>
                      </w:p>
                    </w:txbxContent>
                  </v:textbox>
                </v:rect>
                <v:rect id="Rectangle 6" o:spid="_x0000_s1087" style="position:absolute;left:6474;top:8932;width:3202;height:3085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" stroked="f">
                  <v:textbox>
                    <w:txbxContent>
                      <w:p w14:paraId="2278765A" w14:textId="77777777" w:rsidR="00723A12" w:rsidRPr="003E5863" w:rsidRDefault="00723A12" w:rsidP="00723A12">
                        <w:pPr>
                          <w:rPr>
                            <w:i/>
                          </w:rPr>
                        </w:pPr>
                        <m:oMathPara>
                          <m:oMath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hint="eastAsia"/>
                              </w:rPr>
                              <m:t>30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hint="eastAsia"/>
                              </w:rPr>
                              <m:t>°</m:t>
                            </m:r>
                          </m:oMath>
                        </m:oMathPara>
                      </w:p>
                    </w:txbxContent>
                  </v:textbox>
                </v:rect>
                <v:rect id="Rectangle 7" o:spid="_x0000_s1088" style="position:absolute;left:22739;top:22391;width:3202;height:3084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" stroked="f">
                  <v:textbox>
                    <w:txbxContent>
                      <w:p w14:paraId="02610DBA" w14:textId="77777777" w:rsidR="00723A12" w:rsidRPr="00A751F7" w:rsidRDefault="00723A12" w:rsidP="00723A12">
                        <w:r w:rsidRPr="00A751F7">
                          <w:t>B</w:t>
                        </w:r>
                      </w:p>
                    </w:txbxContent>
                  </v:textbox>
                </v:rect>
                <v:shape id="AutoShape 8" o:spid="_x0000_s1089" type="#_x0000_t32" style="position:absolute;left:7260;top:5619;width:4146;height:8097;visibility:visible;mso-wrap-style:square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"/>
                <v:shape id="AutoShape 9" o:spid="_x0000_s1090" type="#_x0000_t32" style="position:absolute;left:12915;top:15606;width:8542;height:7466;visibility:visible;mso-wrap-style:square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"/>
                <v:rect id="Rectangle 10" o:spid="_x0000_s1091" style="position:absolute;left:11406;top:13716;width:1612;height:2381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" fillcolor="#bfbfbf"/>
                <v:rect id="Rectangle 11" o:spid="_x0000_s1092" style="position:absolute;left:20615;top:22764;width:1612;height:2382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" fillcolor="#bfbfbf"/>
                <v:shape id="AutoShape 12" o:spid="_x0000_s1093" type="#_x0000_t32" style="position:absolute;left:7260;top:1853;width:0;height:23622;visibility:visible;mso-wrap-style:square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">
                  <v:stroke dashstyle="dash"/>
                </v:shape>
                <v:shapetype id="_x0000_t104" coordsize="21600,21600" o:spt="104" adj="12960,19440,7200" path="ar0@22@3@21,,0@4@21@14@22@1@21@7@21@12@2l@13@2@8,0@11@2wa0@22@3@21@10@2@16@24@14@22@1@21@16@24@14,xewr@14@22@1@21@7@21@16@24nfe">
                  <v:stroke joinstyle="miter"/>
                  <v:formulas>
                    <v:f eqn="val #0"/>
                    <v:f eqn="val #1"/>
                    <v:f eqn="val #2"/>
                    <v:f eqn="sum #0 width #1"/>
                    <v:f eqn="prod @3 1 2"/>
                    <v:f eqn="sum #1 #1 width"/>
                    <v:f eqn="sum @5 #1 #0"/>
                    <v:f eqn="prod @6 1 2"/>
                    <v:f eqn="mid width #0"/>
                    <v:f eqn="ellipse #2 height @4"/>
                    <v:f eqn="sum @4 @9 0"/>
                    <v:f eqn="sum @10 #1 width"/>
                    <v:f eqn="sum @7 @9 0"/>
                    <v:f eqn="sum @11 width #0"/>
                    <v:f eqn="sum @5 0 #0"/>
                    <v:f eqn="prod @14 1 2"/>
                    <v:f eqn="mid @4 @7"/>
                    <v:f eqn="sum #0 #1 width"/>
                    <v:f eqn="prod @17 1 2"/>
                    <v:f eqn="sum @16 0 @18"/>
                    <v:f eqn="val width"/>
                    <v:f eqn="val height"/>
                    <v:f eqn="sum 0 0 height"/>
                    <v:f eqn="sum @16 0 @4"/>
                    <v:f eqn="ellipse @23 @4 height"/>
                    <v:f eqn="sum @8 128 0"/>
                    <v:f eqn="prod @5 1 2"/>
                    <v:f eqn="sum @5 0 128"/>
                    <v:f eqn="sum #0 @16 @11"/>
                    <v:f eqn="sum width 0 #0"/>
                    <v:f eqn="prod @29 1 2"/>
                    <v:f eqn="prod height height 1"/>
                    <v:f eqn="prod #2 #2 1"/>
                    <v:f eqn="sum @31 0 @32"/>
                    <v:f eqn="sqrt @33"/>
                    <v:f eqn="sum @34 height 0"/>
                    <v:f eqn="prod width height @35"/>
                    <v:f eqn="sum @36 64 0"/>
                    <v:f eqn="prod #0 1 2"/>
                    <v:f eqn="ellipse @30 @38 height"/>
                    <v:f eqn="sum @39 0 64"/>
                    <v:f eqn="prod @4 1 2"/>
                    <v:f eqn="sum #1 0 @41"/>
                    <v:f eqn="prod height 4390 32768"/>
                    <v:f eqn="prod height 28378 32768"/>
                  </v:formulas>
                  <v:path o:extrusionok="f" o:connecttype="custom" o:connectlocs="@8,0;@11,@2;@15,0;@16,@21;@13,@2" o:connectangles="270,270,270,90,0" textboxrect="@41,@43,@42,@44"/>
                  <v:handles>
                    <v:h position="#0,topLeft" xrange="@37,@27"/>
                    <v:h position="#1,topLeft" xrange="@25,@20"/>
                    <v:h position="bottomRight,#2" yrange="0,@40"/>
                  </v:handles>
                  <o:complex v:ext="view"/>
                </v:shapetype>
                <v:shape id="AutoShape 13" o:spid="_x0000_s1094" type="#_x0000_t104" style="position:absolute;top:8622;width:17516;height:433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" adj="12959"/>
                <v:rect id="Rectangle 14" o:spid="_x0000_s1095" style="position:absolute;left:13685;top:12521;width:3201;height:3085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" stroked="f">
                  <v:textbox>
                    <w:txbxContent>
                      <w:p w14:paraId="6058406E" w14:textId="77777777" w:rsidR="00723A12" w:rsidRPr="00A751F7" w:rsidRDefault="00723A12" w:rsidP="00723A12">
                        <w:r w:rsidRPr="00A751F7">
                          <w:t>A</w:t>
                        </w:r>
                      </w:p>
                    </w:txbxContent>
                  </v:textbox>
                </v:rect>
                <v:shape id="AutoShape 15" o:spid="_x0000_s1096" type="#_x0000_t32" style="position:absolute;left:12915;top:16097;width:8;height:7224;visibility:visible;mso-wrap-style:square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">
                  <v:stroke dashstyle="dash"/>
                </v:shape>
                <v:rect id="Rectangle 16" o:spid="_x0000_s1097" style="position:absolute;left:5728;width:3202;height:3091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" stroked="f">
                  <v:textbox>
                    <w:txbxContent>
                      <w:p w14:paraId="34ACAE15" w14:textId="77777777" w:rsidR="00723A12" w:rsidRPr="00AB174A" w:rsidRDefault="00723A12" w:rsidP="00723A12">
                        <w:pPr>
                          <w:rPr>
                            <w:i/>
                          </w:rPr>
                        </w:pPr>
                        <w:r w:rsidRPr="00AB174A">
                          <w:rPr>
                            <w:i/>
                          </w:rPr>
                          <w:t>z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743EFF9B" w14:textId="77777777" w:rsidR="00723A12" w:rsidRDefault="00723A12" w:rsidP="00723A12">
      <w:pPr>
        <w:rPr>
          <w:rFonts w:ascii="Calibri" w:hAnsi="Calibri"/>
        </w:rPr>
      </w:pPr>
      <w:r>
        <w:rPr>
          <w:rFonts w:ascii="Calibri" w:hAnsi="Calibri" w:hint="eastAsia"/>
        </w:rPr>
        <w:t xml:space="preserve">  </w:t>
      </w:r>
      <w:r w:rsidRPr="00A25C58">
        <w:rPr>
          <w:rFonts w:ascii="Calibri" w:hAnsi="Calibri" w:hint="eastAsia"/>
        </w:rPr>
        <w:t>解答：</w:t>
      </w:r>
    </w:p>
    <w:p w14:paraId="2FE0D2A6" w14:textId="77777777" w:rsidR="00723A12" w:rsidRPr="00A25C58" w:rsidRDefault="00723A12" w:rsidP="00723A12">
      <w:pPr>
        <w:ind w:leftChars="119" w:left="706" w:hangingChars="175" w:hanging="420"/>
        <w:rPr>
          <w:rFonts w:ascii="Calibri" w:hAnsi="Calibri"/>
        </w:rPr>
      </w:pPr>
      <w:r w:rsidRPr="00863C32">
        <w:t>A.</w:t>
      </w:r>
      <w:r w:rsidRPr="00A25C58">
        <w:rPr>
          <w:rFonts w:ascii="Calibri" w:hAnsi="Calibri" w:hint="eastAsia"/>
        </w:rPr>
        <w:t xml:space="preserve"> </w:t>
      </w:r>
      <w:r w:rsidRPr="00A25C58">
        <w:rPr>
          <w:rFonts w:ascii="Calibri" w:hAnsi="Calibri" w:hint="eastAsia"/>
        </w:rPr>
        <w:t>拉力</w:t>
      </w:r>
      <m:oMath>
        <m:r>
          <w:rPr>
            <w:rFonts w:ascii="Cambria Math" w:hAnsi="Cambria Math"/>
          </w:rPr>
          <m:t>T</m:t>
        </m:r>
      </m:oMath>
      <w:r w:rsidRPr="00A25C58">
        <w:rPr>
          <w:rFonts w:ascii="Calibri" w:hAnsi="Calibri" w:hint="eastAsia"/>
        </w:rPr>
        <w:t>在垂直方向的投影必須正好抵消</w:t>
      </w:r>
      <m:oMath>
        <m:r>
          <m:rPr>
            <m:nor/>
          </m:rPr>
          <w:rPr>
            <w:rFonts w:ascii="Cambria Math" w:hAnsi="Cambria Math" w:hint="eastAsia"/>
          </w:rPr>
          <m:t>B</m:t>
        </m:r>
      </m:oMath>
      <w:r w:rsidRPr="00A25C58">
        <w:rPr>
          <w:rFonts w:ascii="Calibri" w:hAnsi="Calibri" w:hint="eastAsia"/>
        </w:rPr>
        <w:t>所受的重力：</w:t>
      </w:r>
      <m:oMath>
        <m:r>
          <w:rPr>
            <w:rFonts w:ascii="Cambria Math" w:hAnsi="Cambria Math"/>
          </w:rPr>
          <m:t>T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2</m:t>
                </m:r>
              </m:e>
            </m:rad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  <m:r>
          <w:rPr>
            <w:rFonts w:ascii="Cambria Math" w:hAnsi="Cambria Math"/>
          </w:rPr>
          <m:t>g</m:t>
        </m:r>
      </m:oMath>
      <w:r w:rsidRPr="00A25C58">
        <w:rPr>
          <w:rFonts w:ascii="Calibri" w:hAnsi="Calibri" w:hint="eastAsia"/>
        </w:rPr>
        <w:t>，</w:t>
      </w:r>
      <m:oMath>
        <m:r>
          <w:rPr>
            <w:rFonts w:ascii="Cambria Math" w:hAnsi="Cambria Math"/>
          </w:rPr>
          <m:t>T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  <m:r>
          <w:rPr>
            <w:rFonts w:ascii="Cambria Math" w:hAnsi="Cambria Math"/>
          </w:rPr>
          <m:t xml:space="preserve">g=13.9 </m:t>
        </m:r>
        <m:r>
          <m:rPr>
            <m:sty m:val="p"/>
          </m:rPr>
          <w:rPr>
            <w:rFonts w:ascii="Cambria Math" w:hAnsi="Cambria Math"/>
          </w:rPr>
          <m:t>N</m:t>
        </m:r>
      </m:oMath>
      <w:r w:rsidRPr="00A25C58">
        <w:rPr>
          <w:rFonts w:ascii="Calibri" w:hAnsi="Calibri" w:hint="eastAsia"/>
        </w:rPr>
        <w:t>。</w:t>
      </w:r>
    </w:p>
    <w:p w14:paraId="5EFDEF03" w14:textId="77777777" w:rsidR="00723A12" w:rsidRDefault="00723A12" w:rsidP="00723A12">
      <w:pPr>
        <w:ind w:leftChars="119" w:left="706" w:hangingChars="175" w:hanging="420"/>
        <w:rPr>
          <w:rFonts w:eastAsia="MingLiU"/>
          <w:lang w:val="x-none" w:eastAsia="x-none"/>
        </w:rPr>
      </w:pPr>
      <w:r w:rsidRPr="00863C32">
        <w:rPr>
          <w:rFonts w:eastAsia="MingLiU"/>
          <w:lang w:val="x-none" w:eastAsia="x-none"/>
        </w:rPr>
        <w:t>B.</w:t>
      </w:r>
      <w:r w:rsidRPr="00A25C58">
        <w:rPr>
          <w:rFonts w:eastAsia="MingLiU" w:hint="eastAsia"/>
          <w:lang w:val="x-none" w:eastAsia="x-none"/>
        </w:rPr>
        <w:t xml:space="preserve"> </w:t>
      </w:r>
      <w:r>
        <w:rPr>
          <w:rFonts w:eastAsia="MingLiU" w:hint="eastAsia"/>
          <w:lang w:val="x-none"/>
        </w:rPr>
        <w:t>重力無水平分量，因此</w:t>
      </w:r>
      <w:proofErr w:type="spellStart"/>
      <w:r w:rsidRPr="00A25C58">
        <w:rPr>
          <w:rFonts w:ascii="MingLiU" w:eastAsia="MingLiU" w:hAnsi="Courier New" w:hint="eastAsia"/>
          <w:lang w:val="x-none" w:eastAsia="x-none"/>
        </w:rPr>
        <w:t>拉力</w:t>
      </w:r>
      <w:proofErr w:type="spellEnd"/>
      <m:oMath>
        <m:r>
          <w:rPr>
            <w:rFonts w:ascii="Cambria Math" w:eastAsia="MingLiU" w:hAnsi="Cambria Math"/>
            <w:lang w:val="x-none" w:eastAsia="x-none"/>
          </w:rPr>
          <m:t>T</m:t>
        </m:r>
      </m:oMath>
      <w:r w:rsidRPr="00A25C58">
        <w:rPr>
          <w:rFonts w:ascii="MingLiU" w:eastAsia="MingLiU" w:hAnsi="Courier New" w:hint="eastAsia"/>
          <w:lang w:val="x-none" w:eastAsia="x-none"/>
        </w:rPr>
        <w:t>在水平方向的</w:t>
      </w:r>
      <w:r>
        <w:rPr>
          <w:rFonts w:ascii="MingLiU" w:eastAsia="MingLiU" w:hAnsi="Courier New" w:hint="eastAsia"/>
          <w:lang w:val="x-none"/>
        </w:rPr>
        <w:t>分量，</w:t>
      </w:r>
      <w:proofErr w:type="spellStart"/>
      <w:r w:rsidRPr="00A25C58">
        <w:rPr>
          <w:rFonts w:ascii="MingLiU" w:eastAsia="MingLiU" w:hAnsi="Courier New" w:hint="eastAsia"/>
          <w:lang w:val="x-none" w:eastAsia="x-none"/>
        </w:rPr>
        <w:t>必須等於向心加速度乘上質量</w:t>
      </w:r>
      <w:proofErr w:type="spellEnd"/>
      <w:r w:rsidRPr="00A25C58">
        <w:rPr>
          <w:rFonts w:eastAsia="MingLiU" w:hint="eastAsia"/>
          <w:lang w:val="x-none" w:eastAsia="x-none"/>
        </w:rPr>
        <w:t>，</w:t>
      </w:r>
    </w:p>
    <w:p w14:paraId="4EC73595" w14:textId="77777777" w:rsidR="00723A12" w:rsidRDefault="00723A12" w:rsidP="00723A12">
      <w:pPr>
        <w:ind w:leftChars="119" w:left="706" w:hangingChars="175" w:hanging="420"/>
        <w:rPr>
          <w:rFonts w:eastAsia="MingLiU"/>
          <w:lang w:val="x-none" w:eastAsia="x-none"/>
        </w:rPr>
      </w:pPr>
      <m:oMathPara>
        <m:oMath>
          <m:r>
            <w:rPr>
              <w:rFonts w:ascii="Cambria Math" w:hAnsi="Cambria Math"/>
            </w:rPr>
            <m:t>T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  <m:ctrlPr>
                    <w:rPr>
                      <w:rFonts w:ascii="Cambria Math" w:hAnsi="Cambria Math" w:hint="eastAsia"/>
                      <w:i/>
                    </w:rPr>
                  </m:ctrlP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e>
          </m:d>
          <m:r>
            <w:rPr>
              <w:rFonts w:ascii="Cambria Math" w:eastAsia="MingLiU" w:hAnsi="Cambria Math"/>
            </w:rPr>
            <m:t>l</m:t>
          </m:r>
          <m:sSup>
            <m:sSupPr>
              <m:ctrlPr>
                <w:rPr>
                  <w:rFonts w:ascii="Cambria Math" w:eastAsia="MingLiU" w:hAnsi="Cambria Math"/>
                  <w:i/>
                </w:rPr>
              </m:ctrlPr>
            </m:sSupPr>
            <m:e>
              <m:r>
                <w:rPr>
                  <w:rFonts w:ascii="Cambria Math" w:eastAsia="MingLiU" w:hAnsi="Cambria Math"/>
                </w:rPr>
                <m:t>ω</m:t>
              </m:r>
            </m:e>
            <m:sup>
              <m:r>
                <w:rPr>
                  <w:rFonts w:ascii="Cambria Math" w:eastAsia="MingLiU" w:hAnsi="Cambria Math"/>
                </w:rPr>
                <m:t>2</m:t>
              </m:r>
            </m:sup>
          </m:sSup>
          <m:r>
            <w:rPr>
              <w:rFonts w:ascii="Cambria Math" w:eastAsia="MingLiU" w:hAnsi="Cambria Math"/>
            </w:rPr>
            <m:t>=19.36l</m:t>
          </m:r>
        </m:oMath>
      </m:oMathPara>
    </w:p>
    <w:p w14:paraId="4B5F79C2" w14:textId="77777777" w:rsidR="00723A12" w:rsidRPr="00863C32" w:rsidRDefault="00723A12" w:rsidP="00723A12">
      <w:pPr>
        <w:ind w:leftChars="119" w:left="706" w:hangingChars="175" w:hanging="420"/>
        <w:rPr>
          <w:rFonts w:eastAsia="MingLiU"/>
          <w:lang w:val="x-none" w:eastAsia="x-none"/>
        </w:rPr>
      </w:pPr>
      <m:oMathPara>
        <m:oMath>
          <m:r>
            <w:rPr>
              <w:rFonts w:ascii="Cambria Math" w:eastAsia="MingLiU" w:hAnsi="Cambria Math"/>
              <w:lang w:val="x-none" w:eastAsia="x-none"/>
            </w:rPr>
            <m:t xml:space="preserve">l=0.5 </m:t>
          </m:r>
          <m:r>
            <m:rPr>
              <m:nor/>
            </m:rPr>
            <w:rPr>
              <w:rFonts w:ascii="Cambria Math" w:eastAsia="MingLiU" w:hAnsi="Cambria Math"/>
              <w:lang w:val="x-none" w:eastAsia="x-none"/>
            </w:rPr>
            <m:t>m</m:t>
          </m:r>
        </m:oMath>
      </m:oMathPara>
    </w:p>
    <w:p w14:paraId="28CEDF25" w14:textId="77777777" w:rsidR="00723A12" w:rsidRDefault="00723A12" w:rsidP="00723A12">
      <w:pPr>
        <w:pStyle w:val="ListParagraph"/>
        <w:widowControl w:val="0"/>
        <w:numPr>
          <w:ilvl w:val="0"/>
          <w:numId w:val="18"/>
        </w:numPr>
        <w:ind w:leftChars="0"/>
        <w:jc w:val="left"/>
        <w:rPr>
          <w:rFonts w:eastAsia="MingLiU"/>
          <w:lang w:val="x-none" w:eastAsia="x-none"/>
        </w:rPr>
      </w:pPr>
      <w:r w:rsidRPr="00863C32">
        <w:rPr>
          <w:rFonts w:eastAsia="MingLiU" w:hint="eastAsia"/>
          <w:lang w:val="x-none"/>
        </w:rPr>
        <w:t>設</w:t>
      </w:r>
      <w:proofErr w:type="spellStart"/>
      <m:oMath>
        <m:r>
          <m:rPr>
            <m:nor/>
          </m:rPr>
          <w:rPr>
            <w:rFonts w:ascii="Cambria Math" w:eastAsia="MingLiU" w:hAnsi="Cambria Math" w:hint="eastAsia"/>
            <w:lang w:val="x-none" w:eastAsia="x-none"/>
          </w:rPr>
          <m:t>OA</m:t>
        </m:r>
      </m:oMath>
      <w:r w:rsidRPr="00863C32">
        <w:rPr>
          <w:rFonts w:eastAsia="MingLiU" w:hint="eastAsia"/>
          <w:lang w:val="x-none" w:eastAsia="x-none"/>
        </w:rPr>
        <w:t>支架對</w:t>
      </w:r>
      <m:oMath>
        <m:r>
          <m:rPr>
            <m:nor/>
          </m:rPr>
          <w:rPr>
            <w:rFonts w:ascii="Cambria Math" w:eastAsia="MingLiU" w:hAnsi="Cambria Math" w:hint="eastAsia"/>
            <w:lang w:val="x-none" w:eastAsia="x-none"/>
          </w:rPr>
          <m:t>A</m:t>
        </m:r>
      </m:oMath>
      <w:r w:rsidRPr="00863C32">
        <w:rPr>
          <w:rFonts w:eastAsia="MingLiU" w:hint="eastAsia"/>
          <w:lang w:val="x-none" w:eastAsia="x-none"/>
        </w:rPr>
        <w:t>的施力為</w:t>
      </w:r>
      <m:oMath>
        <m:r>
          <m:rPr>
            <m:nor/>
          </m:rPr>
          <w:rPr>
            <w:rFonts w:ascii="Cambria Math" w:eastAsia="MingLiU" w:hAnsi="Cambria Math" w:hint="eastAsia"/>
            <w:lang w:val="x-none" w:eastAsia="x-none"/>
          </w:rPr>
          <m:t>S</m:t>
        </m:r>
      </m:oMath>
      <w:r w:rsidRPr="00863C32">
        <w:rPr>
          <w:rFonts w:eastAsia="MingLiU" w:hint="eastAsia"/>
          <w:lang w:val="x-none" w:eastAsia="x-none"/>
        </w:rPr>
        <w:t>，</w:t>
      </w:r>
      <m:oMath>
        <m:r>
          <m:rPr>
            <m:nor/>
          </m:rPr>
          <w:rPr>
            <w:rFonts w:ascii="Cambria Math" w:eastAsia="MingLiU" w:hAnsi="Cambria Math" w:hint="eastAsia"/>
            <w:lang w:val="x-none" w:eastAsia="x-none"/>
          </w:rPr>
          <m:t>A</m:t>
        </m:r>
      </m:oMath>
      <w:r w:rsidRPr="00863C32">
        <w:rPr>
          <w:rFonts w:eastAsia="MingLiU" w:hint="eastAsia"/>
          <w:lang w:val="x-none" w:eastAsia="x-none"/>
        </w:rPr>
        <w:t>垂直方向的總受力為零</w:t>
      </w:r>
      <w:proofErr w:type="spellEnd"/>
      <w:r w:rsidRPr="00863C32">
        <w:rPr>
          <w:rFonts w:eastAsia="MingLiU" w:hint="eastAsia"/>
          <w:lang w:val="x-none" w:eastAsia="x-none"/>
        </w:rPr>
        <w:t>：</w:t>
      </w:r>
    </w:p>
    <w:p w14:paraId="235355DA" w14:textId="77777777" w:rsidR="00723A12" w:rsidRPr="00863C32" w:rsidRDefault="00723A12" w:rsidP="00723A12">
      <w:pPr>
        <w:pStyle w:val="ListParagraph"/>
        <w:ind w:leftChars="0" w:left="717"/>
        <w:rPr>
          <w:rFonts w:eastAsia="MingLiU"/>
          <w:lang w:val="x-none" w:eastAsia="x-none"/>
        </w:rPr>
      </w:pPr>
      <m:oMathPara>
        <m:oMath>
          <m:r>
            <w:rPr>
              <w:rFonts w:ascii="Cambria Math" w:hAnsi="Cambria Math"/>
            </w:rPr>
            <m:t>S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  <m:r>
            <w:rPr>
              <w:rFonts w:ascii="Cambria Math" w:hAnsi="Cambria Math"/>
            </w:rPr>
            <m:t>g+T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  <m:r>
            <w:rPr>
              <w:rFonts w:ascii="Cambria Math" w:hAnsi="Cambria Math"/>
            </w:rPr>
            <m:t>g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</m:t>
              </m:r>
            </m:sub>
          </m:sSub>
          <m:r>
            <w:rPr>
              <w:rFonts w:ascii="Cambria Math" w:hAnsi="Cambria Math"/>
            </w:rPr>
            <m:t>g</m:t>
          </m:r>
        </m:oMath>
      </m:oMathPara>
    </w:p>
    <w:p w14:paraId="4F1143A4" w14:textId="77777777" w:rsidR="00723A12" w:rsidRDefault="00723A12" w:rsidP="00723A12">
      <w:pPr>
        <w:pStyle w:val="ListParagraph"/>
        <w:ind w:leftChars="0" w:left="720"/>
        <w:rPr>
          <w:rFonts w:ascii="MingLiU" w:eastAsia="MingLiU" w:hAnsi="Courier New"/>
          <w:lang w:val="x-none" w:eastAsia="x-none"/>
        </w:rPr>
      </w:pPr>
      <w:proofErr w:type="spellStart"/>
      <w:r w:rsidRPr="00863C32">
        <w:rPr>
          <w:rFonts w:ascii="MingLiU" w:eastAsia="MingLiU" w:hAnsi="Courier New" w:hint="eastAsia"/>
          <w:lang w:val="x-none" w:eastAsia="x-none"/>
        </w:rPr>
        <w:t>水平方向的總受力必須正好等於向心加速度乘上質量</w:t>
      </w:r>
      <w:proofErr w:type="spellEnd"/>
      <w:r w:rsidRPr="00863C32">
        <w:rPr>
          <w:rFonts w:ascii="MingLiU" w:eastAsia="MingLiU" w:hAnsi="Courier New" w:hint="eastAsia"/>
          <w:lang w:val="x-none" w:eastAsia="x-none"/>
        </w:rPr>
        <w:t>：</w:t>
      </w:r>
    </w:p>
    <w:p w14:paraId="645CD44D" w14:textId="77777777" w:rsidR="00723A12" w:rsidRPr="00863C32" w:rsidRDefault="00723A12" w:rsidP="00723A12">
      <w:pPr>
        <w:pStyle w:val="ListParagraph"/>
        <w:ind w:leftChars="0" w:left="720"/>
        <w:rPr>
          <w:rFonts w:ascii="MingLiU" w:eastAsia="MingLiU" w:hAnsi="Courier New"/>
        </w:rPr>
      </w:pPr>
      <m:oMathPara>
        <m:oMath>
          <m:r>
            <w:rPr>
              <w:rFonts w:ascii="Cambria Math" w:hAnsi="Cambria Math"/>
            </w:rPr>
            <m:t>S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-T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l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sSup>
            <m:sSupPr>
              <m:ctrlPr>
                <w:rPr>
                  <w:rFonts w:ascii="Cambria Math" w:eastAsia="MingLiU" w:hAnsi="Cambria Math"/>
                  <w:i/>
                </w:rPr>
              </m:ctrlPr>
            </m:sSupPr>
            <m:e>
              <m:r>
                <w:rPr>
                  <w:rFonts w:ascii="Cambria Math" w:eastAsia="MingLiU" w:hAnsi="Cambria Math"/>
                </w:rPr>
                <m:t>ω</m:t>
              </m:r>
            </m:e>
            <m:sup>
              <m:r>
                <w:rPr>
                  <w:rFonts w:ascii="Cambria Math" w:eastAsia="MingLiU" w:hAnsi="Cambria Math"/>
                </w:rPr>
                <m:t>2</m:t>
              </m:r>
            </m:sup>
          </m:sSup>
        </m:oMath>
      </m:oMathPara>
    </w:p>
    <w:p w14:paraId="58497320" w14:textId="77777777" w:rsidR="00723A12" w:rsidRPr="00863C32" w:rsidRDefault="00723A12" w:rsidP="00723A12">
      <w:pPr>
        <w:pStyle w:val="ListParagraph"/>
        <w:ind w:leftChars="0" w:left="717"/>
        <w:rPr>
          <w:rFonts w:eastAsia="MingLiU"/>
          <w:lang w:val="x-none" w:eastAsia="x-none"/>
        </w:rPr>
      </w:pPr>
      <m:oMathPara>
        <m:oMath>
          <m:r>
            <w:rPr>
              <w:rFonts w:ascii="Cambria Math" w:hAnsi="Cambria Math"/>
            </w:rPr>
            <m:t>S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l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sSup>
            <m:sSupPr>
              <m:ctrlPr>
                <w:rPr>
                  <w:rFonts w:ascii="Cambria Math" w:eastAsia="MingLiU" w:hAnsi="Cambria Math"/>
                  <w:i/>
                </w:rPr>
              </m:ctrlPr>
            </m:sSupPr>
            <m:e>
              <m:r>
                <w:rPr>
                  <w:rFonts w:ascii="Cambria Math" w:eastAsia="MingLiU" w:hAnsi="Cambria Math"/>
                </w:rPr>
                <m:t>ω</m:t>
              </m:r>
            </m:e>
            <m:sup>
              <m:r>
                <w:rPr>
                  <w:rFonts w:ascii="Cambria Math" w:eastAsia="MingLiU" w:hAnsi="Cambria Math"/>
                </w:rPr>
                <m:t>2</m:t>
              </m:r>
            </m:sup>
          </m:sSup>
          <m:r>
            <w:rPr>
              <w:rFonts w:ascii="Cambria Math" w:eastAsia="MingLiU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</m:t>
              </m:r>
            </m:sub>
          </m:sSub>
          <m:r>
            <w:rPr>
              <w:rFonts w:ascii="Cambria Math" w:hAnsi="Cambria Math"/>
            </w:rPr>
            <m:t>g</m:t>
          </m:r>
        </m:oMath>
      </m:oMathPara>
    </w:p>
    <w:p w14:paraId="14D274B6" w14:textId="77777777" w:rsidR="00723A12" w:rsidRPr="00863C32" w:rsidRDefault="00723A12" w:rsidP="00723A12">
      <w:pPr>
        <w:pStyle w:val="ListParagraph"/>
        <w:ind w:leftChars="0" w:left="717"/>
        <w:rPr>
          <w:rFonts w:eastAsia="MingLiU"/>
          <w:lang w:val="x-none" w:eastAsia="x-none"/>
        </w:rPr>
      </w:pPr>
      <w:proofErr w:type="spellStart"/>
      <w:r w:rsidRPr="00863C32">
        <w:rPr>
          <w:rFonts w:eastAsia="MingLiU" w:hint="eastAsia"/>
          <w:lang w:val="x-none" w:eastAsia="x-none"/>
        </w:rPr>
        <w:lastRenderedPageBreak/>
        <w:t>由此二式削去</w:t>
      </w:r>
      <m:oMath>
        <m:r>
          <m:rPr>
            <m:nor/>
          </m:rPr>
          <w:rPr>
            <w:rFonts w:ascii="Cambria Math" w:eastAsia="MingLiU" w:hAnsi="Cambria Math" w:hint="eastAsia"/>
            <w:lang w:val="x-none" w:eastAsia="x-none"/>
          </w:rPr>
          <m:t>S</m:t>
        </m:r>
      </m:oMath>
      <w:r w:rsidRPr="00863C32">
        <w:rPr>
          <w:rFonts w:eastAsia="MingLiU" w:hint="eastAsia"/>
          <w:lang w:val="x-none" w:eastAsia="x-none"/>
        </w:rPr>
        <w:t>可得</w:t>
      </w:r>
      <w:proofErr w:type="spellEnd"/>
      <w:r w:rsidRPr="00863C32">
        <w:rPr>
          <w:rFonts w:eastAsia="MingLiU" w:hint="eastAsia"/>
          <w:lang w:val="x-none" w:eastAsia="x-none"/>
        </w:rPr>
        <w:t>：</w:t>
      </w:r>
      <w:r w:rsidRPr="00D4451C">
        <w:rPr>
          <w:rFonts w:ascii="Cambria Math" w:hAnsi="Cambria Math"/>
          <w:i/>
        </w:rPr>
        <w:br/>
      </w: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  <m:r>
            <w:rPr>
              <w:rFonts w:ascii="Cambria Math" w:hAnsi="Cambria Math"/>
            </w:rPr>
            <m:t>g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</m:t>
              </m:r>
            </m:sub>
          </m:sSub>
          <m:r>
            <w:rPr>
              <w:rFonts w:ascii="Cambria Math" w:hAnsi="Cambria Math"/>
            </w:rPr>
            <m:t>g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l</m:t>
              </m:r>
              <m:rad>
                <m:radPr>
                  <m:degHide m:val="1"/>
                  <m:ctrlPr>
                    <w:rPr>
                      <w:rFonts w:ascii="Cambria Math" w:eastAsia="MingLiU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eastAsia="MingLiU" w:hAnsi="Cambria Math"/>
                    </w:rPr>
                    <m:t>3</m:t>
                  </m:r>
                </m:e>
              </m:rad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sSup>
            <m:sSupPr>
              <m:ctrlPr>
                <w:rPr>
                  <w:rFonts w:ascii="Cambria Math" w:eastAsia="MingLiU" w:hAnsi="Cambria Math"/>
                  <w:i/>
                </w:rPr>
              </m:ctrlPr>
            </m:sSupPr>
            <m:e>
              <m:r>
                <w:rPr>
                  <w:rFonts w:ascii="Cambria Math" w:eastAsia="MingLiU" w:hAnsi="Cambria Math"/>
                </w:rPr>
                <m:t>ω</m:t>
              </m:r>
            </m:e>
            <m:sup>
              <m:r>
                <w:rPr>
                  <w:rFonts w:ascii="Cambria Math" w:eastAsia="MingLiU" w:hAnsi="Cambria Math"/>
                </w:rPr>
                <m:t>2</m:t>
              </m:r>
            </m:sup>
          </m:sSup>
          <m:r>
            <w:rPr>
              <w:rFonts w:ascii="Cambria Math" w:eastAsia="MingLiU" w:hAnsi="Cambria Math"/>
            </w:rPr>
            <m:t>+</m:t>
          </m:r>
          <m:rad>
            <m:radPr>
              <m:degHide m:val="1"/>
              <m:ctrlPr>
                <w:rPr>
                  <w:rFonts w:ascii="Cambria Math" w:eastAsia="MingLiU" w:hAnsi="Cambria Math"/>
                  <w:i/>
                </w:rPr>
              </m:ctrlPr>
            </m:radPr>
            <m:deg/>
            <m:e>
              <m:r>
                <w:rPr>
                  <w:rFonts w:ascii="Cambria Math" w:eastAsia="MingLiU" w:hAnsi="Cambria Math"/>
                </w:rPr>
                <m:t>3</m:t>
              </m:r>
            </m:e>
          </m:rad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B</m:t>
              </m:r>
            </m:sub>
          </m:sSub>
          <m:r>
            <w:rPr>
              <w:rFonts w:ascii="Cambria Math" w:hAnsi="Cambria Math"/>
            </w:rPr>
            <m:t>g</m:t>
          </m:r>
        </m:oMath>
      </m:oMathPara>
    </w:p>
    <w:p w14:paraId="68D414AD" w14:textId="77777777" w:rsidR="00723A12" w:rsidRPr="00D4451C" w:rsidRDefault="00723A12" w:rsidP="00723A12">
      <w:pPr>
        <w:pStyle w:val="ListParagraph"/>
        <w:ind w:leftChars="0" w:left="720"/>
        <w:rPr>
          <w:rFonts w:eastAsia="MingLiU"/>
        </w:rPr>
      </w:pPr>
      <m:oMathPara>
        <m:oMath>
          <m:r>
            <w:rPr>
              <w:rFonts w:ascii="Cambria Math" w:hAnsi="Cambria Math"/>
            </w:rPr>
            <m:t>9.8</m:t>
          </m:r>
          <m:sSub>
            <m:sSubPr>
              <m:ctrlPr>
                <w:rPr>
                  <w:rFonts w:ascii="Cambria Math" w:hAnsi="Cambria Math" w:hint="eastAsia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  <m:ctrlPr>
                <w:rPr>
                  <w:rFonts w:ascii="Cambria Math" w:hAnsi="Cambria Math"/>
                  <w:i/>
                </w:rPr>
              </m:ctrlPr>
            </m:e>
            <m:sub>
              <m:r>
                <w:rPr>
                  <w:rFonts w:ascii="Cambria Math" w:hAnsi="Cambria Math"/>
                </w:rPr>
                <m:t>A</m:t>
              </m:r>
              <m:ctrlPr>
                <w:rPr>
                  <w:rFonts w:ascii="Cambria Math" w:hAnsi="Cambria Math"/>
                  <w:i/>
                </w:rPr>
              </m:ctrlPr>
            </m:sub>
          </m:sSub>
          <m:r>
            <w:rPr>
              <w:rFonts w:ascii="Cambria Math" w:hAnsi="Cambria Math"/>
            </w:rPr>
            <m:t>+9.8=6.9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  <m:r>
            <w:rPr>
              <w:rFonts w:ascii="Cambria Math" w:eastAsia="MingLiU" w:hAnsi="Cambria Math"/>
            </w:rPr>
            <m:t>+17.0</m:t>
          </m:r>
        </m:oMath>
      </m:oMathPara>
    </w:p>
    <w:p w14:paraId="2B2A1148" w14:textId="77777777" w:rsidR="00723A12" w:rsidRPr="00D4451C" w:rsidRDefault="00000000" w:rsidP="00723A12">
      <w:pPr>
        <w:pStyle w:val="ListParagraph"/>
        <w:ind w:leftChars="0" w:left="720"/>
        <w:rPr>
          <w:rFonts w:eastAsia="MingLiU"/>
        </w:rPr>
      </w:pPr>
      <m:oMathPara>
        <m:oMath>
          <m:sSub>
            <m:sSubPr>
              <m:ctrlPr>
                <w:rPr>
                  <w:rFonts w:ascii="Cambria Math" w:hAnsi="Cambria Math" w:hint="eastAsia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  <m:ctrlPr>
                <w:rPr>
                  <w:rFonts w:ascii="Cambria Math" w:hAnsi="Cambria Math"/>
                  <w:i/>
                </w:rPr>
              </m:ctrlPr>
            </m:e>
            <m:sub>
              <m:r>
                <w:rPr>
                  <w:rFonts w:ascii="Cambria Math" w:hAnsi="Cambria Math"/>
                </w:rPr>
                <m:t>A</m:t>
              </m:r>
              <m:ctrlPr>
                <w:rPr>
                  <w:rFonts w:ascii="Cambria Math" w:hAnsi="Cambria Math"/>
                  <w:i/>
                </w:rPr>
              </m:ctrlPr>
            </m:sub>
          </m:sSub>
          <m:r>
            <w:rPr>
              <w:rFonts w:ascii="Cambria Math" w:hAnsi="Cambria Math"/>
            </w:rPr>
            <m:t xml:space="preserve">=2.5 </m:t>
          </m:r>
          <m:r>
            <m:rPr>
              <m:sty m:val="p"/>
            </m:rPr>
            <w:rPr>
              <w:rFonts w:ascii="Cambria Math" w:hAnsi="Cambria Math"/>
            </w:rPr>
            <m:t>kg</m:t>
          </m:r>
        </m:oMath>
      </m:oMathPara>
    </w:p>
    <w:p w14:paraId="76F8F9A1" w14:textId="4702A7E8" w:rsidR="00DB1F31" w:rsidRPr="00EA729E" w:rsidRDefault="00DB1F31" w:rsidP="00A665D7">
      <w:pPr>
        <w:spacing w:line="360" w:lineRule="auto"/>
      </w:pPr>
    </w:p>
    <w:sectPr w:rsidR="00DB1F31" w:rsidRPr="00EA729E" w:rsidSect="008D7477">
      <w:pgSz w:w="11906" w:h="16838"/>
      <w:pgMar w:top="1440" w:right="1274" w:bottom="1440" w:left="1134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91BCFAA" w14:textId="77777777" w:rsidR="002C7C7A" w:rsidRDefault="002C7C7A" w:rsidP="00090555">
      <w:r>
        <w:separator/>
      </w:r>
    </w:p>
  </w:endnote>
  <w:endnote w:type="continuationSeparator" w:id="0">
    <w:p w14:paraId="0B014B1E" w14:textId="77777777" w:rsidR="002C7C7A" w:rsidRDefault="002C7C7A" w:rsidP="0009055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3" w:usb1="10000000" w:usb2="00000000" w:usb3="00000000" w:csb0="8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ingLiU">
    <w:altName w:val="細明體"/>
    <w:panose1 w:val="02020509000000000000"/>
    <w:charset w:val="88"/>
    <w:family w:val="modern"/>
    <w:pitch w:val="fixed"/>
    <w:sig w:usb0="A00002FF" w:usb1="28CFFCFA" w:usb2="00000016" w:usb3="00000000" w:csb0="001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5463EFB" w14:textId="77777777" w:rsidR="002C7C7A" w:rsidRDefault="002C7C7A" w:rsidP="00090555">
      <w:r>
        <w:separator/>
      </w:r>
    </w:p>
  </w:footnote>
  <w:footnote w:type="continuationSeparator" w:id="0">
    <w:p w14:paraId="67B551FE" w14:textId="77777777" w:rsidR="002C7C7A" w:rsidRDefault="002C7C7A" w:rsidP="0009055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1D"/>
    <w:multiLevelType w:val="multilevel"/>
    <w:tmpl w:val="0A108488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Wingdings" w:hAnsi="Wingdings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0AA35AB"/>
    <w:multiLevelType w:val="singleLevel"/>
    <w:tmpl w:val="927643D8"/>
    <w:lvl w:ilvl="0">
      <w:start w:val="1"/>
      <w:numFmt w:val="upperLetter"/>
      <w:lvlText w:val="%1."/>
      <w:lvlJc w:val="left"/>
      <w:pPr>
        <w:ind w:left="537" w:hanging="480"/>
      </w:pPr>
      <w:rPr>
        <w:rFonts w:ascii="Times New Roman" w:hAnsi="Times New Roman" w:cs="Times New Roman" w:hint="default"/>
      </w:rPr>
    </w:lvl>
  </w:abstractNum>
  <w:abstractNum w:abstractNumId="2" w15:restartNumberingAfterBreak="0">
    <w:nsid w:val="13EE3757"/>
    <w:multiLevelType w:val="hybridMultilevel"/>
    <w:tmpl w:val="61A8E8F2"/>
    <w:lvl w:ilvl="0" w:tplc="C8D04F0E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D3781C90">
      <w:start w:val="1"/>
      <w:numFmt w:val="upperLetter"/>
      <w:lvlText w:val="%2."/>
      <w:lvlJc w:val="left"/>
      <w:pPr>
        <w:ind w:left="840" w:hanging="360"/>
      </w:pPr>
      <w:rPr>
        <w:rFonts w:ascii="Times New Roman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17485989"/>
    <w:multiLevelType w:val="hybridMultilevel"/>
    <w:tmpl w:val="0486EAD2"/>
    <w:lvl w:ilvl="0" w:tplc="B50C0312">
      <w:start w:val="1"/>
      <w:numFmt w:val="upperLetter"/>
      <w:lvlText w:val="(%1)"/>
      <w:lvlJc w:val="left"/>
      <w:pPr>
        <w:tabs>
          <w:tab w:val="num" w:pos="576"/>
        </w:tabs>
        <w:ind w:left="576" w:hanging="396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140"/>
        </w:tabs>
        <w:ind w:left="114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580"/>
        </w:tabs>
        <w:ind w:left="25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40"/>
        </w:tabs>
        <w:ind w:left="35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020"/>
        </w:tabs>
        <w:ind w:left="40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500"/>
        </w:tabs>
        <w:ind w:left="4500" w:hanging="480"/>
      </w:pPr>
    </w:lvl>
  </w:abstractNum>
  <w:abstractNum w:abstractNumId="4" w15:restartNumberingAfterBreak="0">
    <w:nsid w:val="1F5B29E1"/>
    <w:multiLevelType w:val="multilevel"/>
    <w:tmpl w:val="6CC66CDC"/>
    <w:lvl w:ilvl="0">
      <w:start w:val="1"/>
      <w:numFmt w:val="decimal"/>
      <w:lvlText w:val="%1."/>
      <w:lvlJc w:val="left"/>
      <w:pPr>
        <w:tabs>
          <w:tab w:val="num" w:pos="1230"/>
        </w:tabs>
        <w:ind w:left="1230" w:hanging="480"/>
      </w:pPr>
    </w:lvl>
    <w:lvl w:ilvl="1">
      <w:start w:val="1"/>
      <w:numFmt w:val="ideographTraditional"/>
      <w:lvlText w:val="%2、"/>
      <w:lvlJc w:val="left"/>
      <w:pPr>
        <w:tabs>
          <w:tab w:val="num" w:pos="1710"/>
        </w:tabs>
        <w:ind w:left="1710" w:hanging="480"/>
      </w:pPr>
    </w:lvl>
    <w:lvl w:ilvl="2">
      <w:start w:val="1"/>
      <w:numFmt w:val="lowerRoman"/>
      <w:lvlText w:val="%3."/>
      <w:lvlJc w:val="right"/>
      <w:pPr>
        <w:tabs>
          <w:tab w:val="num" w:pos="2190"/>
        </w:tabs>
        <w:ind w:left="2190" w:hanging="480"/>
      </w:pPr>
    </w:lvl>
    <w:lvl w:ilvl="3">
      <w:start w:val="1"/>
      <w:numFmt w:val="decimal"/>
      <w:lvlText w:val="%4."/>
      <w:lvlJc w:val="left"/>
      <w:pPr>
        <w:tabs>
          <w:tab w:val="num" w:pos="2670"/>
        </w:tabs>
        <w:ind w:left="2670" w:hanging="480"/>
      </w:pPr>
    </w:lvl>
    <w:lvl w:ilvl="4">
      <w:start w:val="1"/>
      <w:numFmt w:val="ideographTraditional"/>
      <w:lvlText w:val="%5、"/>
      <w:lvlJc w:val="left"/>
      <w:pPr>
        <w:tabs>
          <w:tab w:val="num" w:pos="3150"/>
        </w:tabs>
        <w:ind w:left="3150" w:hanging="480"/>
      </w:pPr>
    </w:lvl>
    <w:lvl w:ilvl="5">
      <w:start w:val="1"/>
      <w:numFmt w:val="lowerRoman"/>
      <w:lvlText w:val="%6."/>
      <w:lvlJc w:val="right"/>
      <w:pPr>
        <w:tabs>
          <w:tab w:val="num" w:pos="3630"/>
        </w:tabs>
        <w:ind w:left="3630" w:hanging="480"/>
      </w:pPr>
    </w:lvl>
    <w:lvl w:ilvl="6">
      <w:start w:val="1"/>
      <w:numFmt w:val="decimal"/>
      <w:lvlText w:val="%7."/>
      <w:lvlJc w:val="left"/>
      <w:pPr>
        <w:tabs>
          <w:tab w:val="num" w:pos="4110"/>
        </w:tabs>
        <w:ind w:left="4110" w:hanging="480"/>
      </w:pPr>
    </w:lvl>
    <w:lvl w:ilvl="7">
      <w:start w:val="1"/>
      <w:numFmt w:val="ideographTraditional"/>
      <w:lvlText w:val="%8、"/>
      <w:lvlJc w:val="left"/>
      <w:pPr>
        <w:tabs>
          <w:tab w:val="num" w:pos="4590"/>
        </w:tabs>
        <w:ind w:left="4590" w:hanging="480"/>
      </w:pPr>
    </w:lvl>
    <w:lvl w:ilvl="8">
      <w:start w:val="1"/>
      <w:numFmt w:val="lowerRoman"/>
      <w:lvlText w:val="%9."/>
      <w:lvlJc w:val="right"/>
      <w:pPr>
        <w:tabs>
          <w:tab w:val="num" w:pos="5070"/>
        </w:tabs>
        <w:ind w:left="5070" w:hanging="480"/>
      </w:pPr>
    </w:lvl>
  </w:abstractNum>
  <w:abstractNum w:abstractNumId="5" w15:restartNumberingAfterBreak="0">
    <w:nsid w:val="21CA0A91"/>
    <w:multiLevelType w:val="hybridMultilevel"/>
    <w:tmpl w:val="167E388A"/>
    <w:lvl w:ilvl="0" w:tplc="2C70097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5F026C92">
      <w:start w:val="2"/>
      <w:numFmt w:val="upperLetter"/>
      <w:lvlText w:val="%2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 w15:restartNumberingAfterBreak="0">
    <w:nsid w:val="26844B93"/>
    <w:multiLevelType w:val="hybridMultilevel"/>
    <w:tmpl w:val="60B20EB8"/>
    <w:lvl w:ilvl="0" w:tplc="E602936E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2A00795A"/>
    <w:multiLevelType w:val="hybridMultilevel"/>
    <w:tmpl w:val="A2007A20"/>
    <w:lvl w:ilvl="0" w:tplc="AA6428A8">
      <w:start w:val="1"/>
      <w:numFmt w:val="upperLetter"/>
      <w:lvlText w:val="%1."/>
      <w:lvlJc w:val="left"/>
      <w:pPr>
        <w:ind w:left="717" w:hanging="360"/>
      </w:pPr>
      <w:rPr>
        <w:rFonts w:ascii="Times New Roman" w:hAnsi="Times New Roman"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37" w:hanging="360"/>
      </w:pPr>
    </w:lvl>
    <w:lvl w:ilvl="2" w:tplc="0809001B" w:tentative="1">
      <w:start w:val="1"/>
      <w:numFmt w:val="lowerRoman"/>
      <w:lvlText w:val="%3."/>
      <w:lvlJc w:val="right"/>
      <w:pPr>
        <w:ind w:left="2157" w:hanging="180"/>
      </w:pPr>
    </w:lvl>
    <w:lvl w:ilvl="3" w:tplc="0809000F" w:tentative="1">
      <w:start w:val="1"/>
      <w:numFmt w:val="decimal"/>
      <w:lvlText w:val="%4."/>
      <w:lvlJc w:val="left"/>
      <w:pPr>
        <w:ind w:left="2877" w:hanging="360"/>
      </w:pPr>
    </w:lvl>
    <w:lvl w:ilvl="4" w:tplc="08090019" w:tentative="1">
      <w:start w:val="1"/>
      <w:numFmt w:val="lowerLetter"/>
      <w:lvlText w:val="%5."/>
      <w:lvlJc w:val="left"/>
      <w:pPr>
        <w:ind w:left="3597" w:hanging="360"/>
      </w:pPr>
    </w:lvl>
    <w:lvl w:ilvl="5" w:tplc="0809001B" w:tentative="1">
      <w:start w:val="1"/>
      <w:numFmt w:val="lowerRoman"/>
      <w:lvlText w:val="%6."/>
      <w:lvlJc w:val="right"/>
      <w:pPr>
        <w:ind w:left="4317" w:hanging="180"/>
      </w:pPr>
    </w:lvl>
    <w:lvl w:ilvl="6" w:tplc="0809000F" w:tentative="1">
      <w:start w:val="1"/>
      <w:numFmt w:val="decimal"/>
      <w:lvlText w:val="%7."/>
      <w:lvlJc w:val="left"/>
      <w:pPr>
        <w:ind w:left="5037" w:hanging="360"/>
      </w:pPr>
    </w:lvl>
    <w:lvl w:ilvl="7" w:tplc="08090019" w:tentative="1">
      <w:start w:val="1"/>
      <w:numFmt w:val="lowerLetter"/>
      <w:lvlText w:val="%8."/>
      <w:lvlJc w:val="left"/>
      <w:pPr>
        <w:ind w:left="5757" w:hanging="360"/>
      </w:pPr>
    </w:lvl>
    <w:lvl w:ilvl="8" w:tplc="080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8" w15:restartNumberingAfterBreak="0">
    <w:nsid w:val="32EF30CD"/>
    <w:multiLevelType w:val="hybridMultilevel"/>
    <w:tmpl w:val="609E1532"/>
    <w:lvl w:ilvl="0" w:tplc="D90C3C44">
      <w:start w:val="1"/>
      <w:numFmt w:val="upperLetter"/>
      <w:lvlText w:val="%1."/>
      <w:lvlJc w:val="left"/>
      <w:pPr>
        <w:tabs>
          <w:tab w:val="num" w:pos="759"/>
        </w:tabs>
        <w:ind w:left="759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59"/>
        </w:tabs>
        <w:ind w:left="1359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39"/>
        </w:tabs>
        <w:ind w:left="1839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19"/>
        </w:tabs>
        <w:ind w:left="2319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99"/>
        </w:tabs>
        <w:ind w:left="2799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79"/>
        </w:tabs>
        <w:ind w:left="3279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59"/>
        </w:tabs>
        <w:ind w:left="3759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39"/>
        </w:tabs>
        <w:ind w:left="4239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719"/>
        </w:tabs>
        <w:ind w:left="4719" w:hanging="480"/>
      </w:pPr>
    </w:lvl>
  </w:abstractNum>
  <w:abstractNum w:abstractNumId="9" w15:restartNumberingAfterBreak="0">
    <w:nsid w:val="3CE7361D"/>
    <w:multiLevelType w:val="hybridMultilevel"/>
    <w:tmpl w:val="E66C5F1E"/>
    <w:lvl w:ilvl="0" w:tplc="9528A2D8">
      <w:start w:val="1"/>
      <w:numFmt w:val="lowerLetter"/>
      <w:lvlText w:val="%1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440"/>
        </w:tabs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00"/>
        </w:tabs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80"/>
        </w:tabs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60"/>
        </w:tabs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40"/>
        </w:tabs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320"/>
        </w:tabs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00"/>
        </w:tabs>
        <w:ind w:left="4800" w:hanging="480"/>
      </w:pPr>
    </w:lvl>
  </w:abstractNum>
  <w:abstractNum w:abstractNumId="10" w15:restartNumberingAfterBreak="0">
    <w:nsid w:val="3D412D3B"/>
    <w:multiLevelType w:val="hybridMultilevel"/>
    <w:tmpl w:val="0E52CDA6"/>
    <w:lvl w:ilvl="0" w:tplc="DD14C11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4DEB032B"/>
    <w:multiLevelType w:val="hybridMultilevel"/>
    <w:tmpl w:val="8014FBCE"/>
    <w:lvl w:ilvl="0" w:tplc="29D646E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52AC5DD0"/>
    <w:multiLevelType w:val="hybridMultilevel"/>
    <w:tmpl w:val="4836A3E2"/>
    <w:lvl w:ilvl="0" w:tplc="826CE94E">
      <w:start w:val="1"/>
      <w:numFmt w:val="upperLetter"/>
      <w:lvlText w:val="%1."/>
      <w:lvlJc w:val="left"/>
      <w:pPr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13" w15:restartNumberingAfterBreak="0">
    <w:nsid w:val="701237ED"/>
    <w:multiLevelType w:val="hybridMultilevel"/>
    <w:tmpl w:val="5010077A"/>
    <w:lvl w:ilvl="0" w:tplc="19D21626">
      <w:start w:val="1"/>
      <w:numFmt w:val="upperLetter"/>
      <w:lvlText w:val="%1."/>
      <w:lvlJc w:val="left"/>
      <w:pPr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14" w15:restartNumberingAfterBreak="0">
    <w:nsid w:val="70621CBF"/>
    <w:multiLevelType w:val="hybridMultilevel"/>
    <w:tmpl w:val="E51626DA"/>
    <w:lvl w:ilvl="0" w:tplc="E53CCB4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BB44A426">
      <w:start w:val="1"/>
      <w:numFmt w:val="lowerLetter"/>
      <w:lvlText w:val="%2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 w15:restartNumberingAfterBreak="0">
    <w:nsid w:val="75103FA6"/>
    <w:multiLevelType w:val="hybridMultilevel"/>
    <w:tmpl w:val="D78812FC"/>
    <w:lvl w:ilvl="0" w:tplc="A4ACF49E">
      <w:start w:val="1"/>
      <w:numFmt w:val="upp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16" w15:restartNumberingAfterBreak="0">
    <w:nsid w:val="75824F12"/>
    <w:multiLevelType w:val="hybridMultilevel"/>
    <w:tmpl w:val="986AB186"/>
    <w:lvl w:ilvl="0" w:tplc="40F6B246">
      <w:start w:val="1"/>
      <w:numFmt w:val="upperLetter"/>
      <w:lvlText w:val="%1."/>
      <w:lvlJc w:val="left"/>
      <w:pPr>
        <w:ind w:left="646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46" w:hanging="480"/>
      </w:pPr>
    </w:lvl>
    <w:lvl w:ilvl="2" w:tplc="0409001B" w:tentative="1">
      <w:start w:val="1"/>
      <w:numFmt w:val="lowerRoman"/>
      <w:lvlText w:val="%3."/>
      <w:lvlJc w:val="right"/>
      <w:pPr>
        <w:ind w:left="1726" w:hanging="480"/>
      </w:pPr>
    </w:lvl>
    <w:lvl w:ilvl="3" w:tplc="0409000F" w:tentative="1">
      <w:start w:val="1"/>
      <w:numFmt w:val="decimal"/>
      <w:lvlText w:val="%4."/>
      <w:lvlJc w:val="left"/>
      <w:pPr>
        <w:ind w:left="2206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86" w:hanging="480"/>
      </w:pPr>
    </w:lvl>
    <w:lvl w:ilvl="5" w:tplc="0409001B" w:tentative="1">
      <w:start w:val="1"/>
      <w:numFmt w:val="lowerRoman"/>
      <w:lvlText w:val="%6."/>
      <w:lvlJc w:val="right"/>
      <w:pPr>
        <w:ind w:left="3166" w:hanging="480"/>
      </w:pPr>
    </w:lvl>
    <w:lvl w:ilvl="6" w:tplc="0409000F" w:tentative="1">
      <w:start w:val="1"/>
      <w:numFmt w:val="decimal"/>
      <w:lvlText w:val="%7."/>
      <w:lvlJc w:val="left"/>
      <w:pPr>
        <w:ind w:left="3646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26" w:hanging="480"/>
      </w:pPr>
    </w:lvl>
    <w:lvl w:ilvl="8" w:tplc="0409001B" w:tentative="1">
      <w:start w:val="1"/>
      <w:numFmt w:val="lowerRoman"/>
      <w:lvlText w:val="%9."/>
      <w:lvlJc w:val="right"/>
      <w:pPr>
        <w:ind w:left="4606" w:hanging="480"/>
      </w:pPr>
    </w:lvl>
  </w:abstractNum>
  <w:abstractNum w:abstractNumId="17" w15:restartNumberingAfterBreak="0">
    <w:nsid w:val="7DF0245E"/>
    <w:multiLevelType w:val="hybridMultilevel"/>
    <w:tmpl w:val="87AAFE08"/>
    <w:lvl w:ilvl="0" w:tplc="E9249CC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 w16cid:durableId="1579708784">
    <w:abstractNumId w:val="14"/>
  </w:num>
  <w:num w:numId="2" w16cid:durableId="206184596">
    <w:abstractNumId w:val="9"/>
  </w:num>
  <w:num w:numId="3" w16cid:durableId="37170522">
    <w:abstractNumId w:val="3"/>
  </w:num>
  <w:num w:numId="4" w16cid:durableId="346566544">
    <w:abstractNumId w:val="0"/>
  </w:num>
  <w:num w:numId="5" w16cid:durableId="1873180285">
    <w:abstractNumId w:val="6"/>
  </w:num>
  <w:num w:numId="6" w16cid:durableId="1861502426">
    <w:abstractNumId w:val="4"/>
  </w:num>
  <w:num w:numId="7" w16cid:durableId="1119372785">
    <w:abstractNumId w:val="13"/>
  </w:num>
  <w:num w:numId="8" w16cid:durableId="2059475586">
    <w:abstractNumId w:val="12"/>
  </w:num>
  <w:num w:numId="9" w16cid:durableId="287590017">
    <w:abstractNumId w:val="11"/>
  </w:num>
  <w:num w:numId="10" w16cid:durableId="981808339">
    <w:abstractNumId w:val="17"/>
  </w:num>
  <w:num w:numId="11" w16cid:durableId="241722787">
    <w:abstractNumId w:val="10"/>
  </w:num>
  <w:num w:numId="12" w16cid:durableId="323432019">
    <w:abstractNumId w:val="8"/>
  </w:num>
  <w:num w:numId="13" w16cid:durableId="221603043">
    <w:abstractNumId w:val="1"/>
  </w:num>
  <w:num w:numId="14" w16cid:durableId="1639608238">
    <w:abstractNumId w:val="5"/>
  </w:num>
  <w:num w:numId="15" w16cid:durableId="1915235918">
    <w:abstractNumId w:val="2"/>
  </w:num>
  <w:num w:numId="16" w16cid:durableId="1761557829">
    <w:abstractNumId w:val="16"/>
  </w:num>
  <w:num w:numId="17" w16cid:durableId="841509839">
    <w:abstractNumId w:val="15"/>
  </w:num>
  <w:num w:numId="18" w16cid:durableId="149063248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8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rawingGridHorizontalSpacing w:val="2"/>
  <w:drawingGridVerticalSpacing w:val="4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B4151"/>
    <w:rsid w:val="0000111E"/>
    <w:rsid w:val="000208AD"/>
    <w:rsid w:val="0002218A"/>
    <w:rsid w:val="00042B9D"/>
    <w:rsid w:val="00045095"/>
    <w:rsid w:val="00054764"/>
    <w:rsid w:val="00067395"/>
    <w:rsid w:val="00084BF3"/>
    <w:rsid w:val="00090555"/>
    <w:rsid w:val="000B5582"/>
    <w:rsid w:val="000D3BFF"/>
    <w:rsid w:val="00111023"/>
    <w:rsid w:val="00113F85"/>
    <w:rsid w:val="00166504"/>
    <w:rsid w:val="00173315"/>
    <w:rsid w:val="00186FD9"/>
    <w:rsid w:val="001A3812"/>
    <w:rsid w:val="001B277C"/>
    <w:rsid w:val="001E40BA"/>
    <w:rsid w:val="002456F3"/>
    <w:rsid w:val="00260458"/>
    <w:rsid w:val="002608A0"/>
    <w:rsid w:val="002622C1"/>
    <w:rsid w:val="00267424"/>
    <w:rsid w:val="0028780B"/>
    <w:rsid w:val="00297CF8"/>
    <w:rsid w:val="002C2909"/>
    <w:rsid w:val="002C7C7A"/>
    <w:rsid w:val="002D33B3"/>
    <w:rsid w:val="002E3D9F"/>
    <w:rsid w:val="0030043F"/>
    <w:rsid w:val="003066D5"/>
    <w:rsid w:val="0032549F"/>
    <w:rsid w:val="00344F6F"/>
    <w:rsid w:val="00380A6C"/>
    <w:rsid w:val="00387E90"/>
    <w:rsid w:val="003C65D8"/>
    <w:rsid w:val="003F240D"/>
    <w:rsid w:val="004119D7"/>
    <w:rsid w:val="00432CD8"/>
    <w:rsid w:val="00441084"/>
    <w:rsid w:val="00454931"/>
    <w:rsid w:val="004554BD"/>
    <w:rsid w:val="004742D7"/>
    <w:rsid w:val="00485044"/>
    <w:rsid w:val="00495927"/>
    <w:rsid w:val="004B25A4"/>
    <w:rsid w:val="00510080"/>
    <w:rsid w:val="0051159D"/>
    <w:rsid w:val="00541084"/>
    <w:rsid w:val="0058145F"/>
    <w:rsid w:val="00582F3C"/>
    <w:rsid w:val="005B4151"/>
    <w:rsid w:val="005C1C94"/>
    <w:rsid w:val="005E18F5"/>
    <w:rsid w:val="00611B9A"/>
    <w:rsid w:val="00627551"/>
    <w:rsid w:val="0063060A"/>
    <w:rsid w:val="006A0E30"/>
    <w:rsid w:val="006A2AAB"/>
    <w:rsid w:val="006A2E3C"/>
    <w:rsid w:val="006A5576"/>
    <w:rsid w:val="006B2AA2"/>
    <w:rsid w:val="006D68C4"/>
    <w:rsid w:val="00713F6C"/>
    <w:rsid w:val="00723A12"/>
    <w:rsid w:val="00745077"/>
    <w:rsid w:val="007A52DC"/>
    <w:rsid w:val="007A6AE5"/>
    <w:rsid w:val="007B0B2C"/>
    <w:rsid w:val="007F101D"/>
    <w:rsid w:val="00813456"/>
    <w:rsid w:val="00835402"/>
    <w:rsid w:val="00836258"/>
    <w:rsid w:val="0083631D"/>
    <w:rsid w:val="00842DD0"/>
    <w:rsid w:val="00877206"/>
    <w:rsid w:val="00880232"/>
    <w:rsid w:val="008966DE"/>
    <w:rsid w:val="008C039E"/>
    <w:rsid w:val="008D72F2"/>
    <w:rsid w:val="008D7477"/>
    <w:rsid w:val="00906D47"/>
    <w:rsid w:val="00914156"/>
    <w:rsid w:val="00922F40"/>
    <w:rsid w:val="009327F1"/>
    <w:rsid w:val="0096734F"/>
    <w:rsid w:val="009722B5"/>
    <w:rsid w:val="009B3496"/>
    <w:rsid w:val="009D35F3"/>
    <w:rsid w:val="00A1113B"/>
    <w:rsid w:val="00A11937"/>
    <w:rsid w:val="00A22F25"/>
    <w:rsid w:val="00A334F0"/>
    <w:rsid w:val="00A52805"/>
    <w:rsid w:val="00A53153"/>
    <w:rsid w:val="00A53C0C"/>
    <w:rsid w:val="00A5491B"/>
    <w:rsid w:val="00A665D7"/>
    <w:rsid w:val="00A8514D"/>
    <w:rsid w:val="00AA5A35"/>
    <w:rsid w:val="00AD371F"/>
    <w:rsid w:val="00AD49D4"/>
    <w:rsid w:val="00AE4163"/>
    <w:rsid w:val="00B0230B"/>
    <w:rsid w:val="00B24E77"/>
    <w:rsid w:val="00B47E58"/>
    <w:rsid w:val="00B9519F"/>
    <w:rsid w:val="00B96B88"/>
    <w:rsid w:val="00BB3C35"/>
    <w:rsid w:val="00BC6F0C"/>
    <w:rsid w:val="00BF4E4A"/>
    <w:rsid w:val="00C64548"/>
    <w:rsid w:val="00C724C7"/>
    <w:rsid w:val="00C81DD1"/>
    <w:rsid w:val="00CE1674"/>
    <w:rsid w:val="00D029A5"/>
    <w:rsid w:val="00D06DD9"/>
    <w:rsid w:val="00D6189E"/>
    <w:rsid w:val="00D65C50"/>
    <w:rsid w:val="00D74DF0"/>
    <w:rsid w:val="00D77342"/>
    <w:rsid w:val="00DB1F31"/>
    <w:rsid w:val="00DC524E"/>
    <w:rsid w:val="00DC6767"/>
    <w:rsid w:val="00DE0E64"/>
    <w:rsid w:val="00DF0607"/>
    <w:rsid w:val="00E20E93"/>
    <w:rsid w:val="00E27281"/>
    <w:rsid w:val="00E30DB7"/>
    <w:rsid w:val="00E5224D"/>
    <w:rsid w:val="00E658AD"/>
    <w:rsid w:val="00E72C7F"/>
    <w:rsid w:val="00E77380"/>
    <w:rsid w:val="00EA729E"/>
    <w:rsid w:val="00EC3730"/>
    <w:rsid w:val="00F07032"/>
    <w:rsid w:val="00F507CB"/>
    <w:rsid w:val="00FD1C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D9CD5CF"/>
  <w14:defaultImageDpi w14:val="300"/>
  <w15:docId w15:val="{D5BD9F6F-C037-1A45-A167-D0506BAB2E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PMingLiU" w:hAnsi="Times New Roman" w:cs="Times New Roman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widowControl w:val="0"/>
    </w:pPr>
    <w:rPr>
      <w:kern w:val="2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90555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HeaderChar">
    <w:name w:val="Header Char"/>
    <w:link w:val="Header"/>
    <w:uiPriority w:val="99"/>
    <w:rsid w:val="00090555"/>
    <w:rPr>
      <w:kern w:val="2"/>
    </w:rPr>
  </w:style>
  <w:style w:type="paragraph" w:styleId="Footer">
    <w:name w:val="footer"/>
    <w:basedOn w:val="Normal"/>
    <w:link w:val="FooterChar"/>
    <w:uiPriority w:val="99"/>
    <w:unhideWhenUsed/>
    <w:rsid w:val="00090555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FooterChar">
    <w:name w:val="Footer Char"/>
    <w:link w:val="Footer"/>
    <w:uiPriority w:val="99"/>
    <w:rsid w:val="00090555"/>
    <w:rPr>
      <w:kern w:val="2"/>
    </w:rPr>
  </w:style>
  <w:style w:type="paragraph" w:styleId="ListParagraph">
    <w:name w:val="List Paragraph"/>
    <w:basedOn w:val="Normal"/>
    <w:uiPriority w:val="34"/>
    <w:qFormat/>
    <w:rsid w:val="00FD1C9B"/>
    <w:pPr>
      <w:widowControl/>
      <w:ind w:leftChars="200" w:left="480"/>
      <w:jc w:val="both"/>
    </w:pPr>
    <w:rPr>
      <w:rFonts w:ascii="Calibri" w:hAnsi="Calibri"/>
    </w:rPr>
  </w:style>
  <w:style w:type="paragraph" w:styleId="NormalWeb">
    <w:name w:val="Normal (Web)"/>
    <w:basedOn w:val="Normal"/>
    <w:uiPriority w:val="99"/>
    <w:unhideWhenUsed/>
    <w:rsid w:val="00BB3C35"/>
    <w:pPr>
      <w:widowControl/>
      <w:spacing w:before="100" w:beforeAutospacing="1" w:after="100" w:afterAutospacing="1"/>
    </w:pPr>
    <w:rPr>
      <w:rFonts w:ascii="PMingLiU" w:hAnsi="PMingLiU" w:cs="PMingLiU"/>
      <w:kern w:val="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D35F3"/>
    <w:rPr>
      <w:rFonts w:asciiTheme="majorHAnsi" w:eastAsiaTheme="majorEastAsia" w:hAnsiTheme="majorHAnsi" w:cstheme="majorBid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D35F3"/>
    <w:rPr>
      <w:rFonts w:asciiTheme="majorHAnsi" w:eastAsiaTheme="majorEastAsia" w:hAnsiTheme="majorHAnsi" w:cstheme="majorBidi"/>
      <w:kern w:val="2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58145F"/>
    <w:rPr>
      <w:color w:val="808080"/>
    </w:rPr>
  </w:style>
  <w:style w:type="paragraph" w:customStyle="1" w:styleId="MTDisplayEquation">
    <w:name w:val="MTDisplayEquation"/>
    <w:basedOn w:val="Normal"/>
    <w:next w:val="Normal"/>
    <w:rsid w:val="0032549F"/>
    <w:pPr>
      <w:widowControl/>
      <w:tabs>
        <w:tab w:val="center" w:pos="4320"/>
        <w:tab w:val="right" w:pos="8640"/>
      </w:tabs>
      <w:jc w:val="both"/>
    </w:pPr>
    <w:rPr>
      <w:kern w:val="0"/>
      <w:szCs w:val="20"/>
    </w:rPr>
  </w:style>
  <w:style w:type="paragraph" w:styleId="Date">
    <w:name w:val="Date"/>
    <w:basedOn w:val="Normal"/>
    <w:next w:val="Normal"/>
    <w:link w:val="DateChar"/>
    <w:uiPriority w:val="99"/>
    <w:semiHidden/>
    <w:unhideWhenUsed/>
    <w:rsid w:val="00BC6F0C"/>
    <w:pPr>
      <w:jc w:val="right"/>
    </w:pPr>
  </w:style>
  <w:style w:type="character" w:customStyle="1" w:styleId="DateChar">
    <w:name w:val="Date Char"/>
    <w:basedOn w:val="DefaultParagraphFont"/>
    <w:link w:val="Date"/>
    <w:uiPriority w:val="99"/>
    <w:semiHidden/>
    <w:rsid w:val="00BC6F0C"/>
    <w:rPr>
      <w:kern w:val="2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304</Words>
  <Characters>1739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</vt:lpstr>
    </vt:vector>
  </TitlesOfParts>
  <Company>NTNU</Company>
  <LinksUpToDate>false</LinksUpToDate>
  <CharactersWithSpaces>20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Chia-Hung V. Chang</dc:creator>
  <cp:lastModifiedBy>Chia-Hung Vincent Chang</cp:lastModifiedBy>
  <cp:revision>3</cp:revision>
  <cp:lastPrinted>2025-10-02T15:51:00Z</cp:lastPrinted>
  <dcterms:created xsi:type="dcterms:W3CDTF">2025-09-14T11:44:00Z</dcterms:created>
  <dcterms:modified xsi:type="dcterms:W3CDTF">2025-10-02T15:51:00Z</dcterms:modified>
</cp:coreProperties>
</file>